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9C07FA2" w14:textId="77777777" w:rsidR="00AA48E0" w:rsidRDefault="00AA48E0">
      <w:pPr>
        <w:pStyle w:val="TOC1"/>
        <w:tabs>
          <w:tab w:val="right" w:leader="dot" w:pos="9062"/>
        </w:tabs>
        <w:rPr>
          <w:b w:val="0"/>
          <w:sz w:val="40"/>
          <w:szCs w:val="40"/>
          <w:lang w:val="fr-CH"/>
        </w:rPr>
      </w:pPr>
      <w:r>
        <w:rPr>
          <w:b w:val="0"/>
          <w:sz w:val="40"/>
          <w:szCs w:val="40"/>
          <w:lang w:val="fr-CH"/>
        </w:rPr>
        <w:t>Table des matières</w:t>
      </w:r>
    </w:p>
    <w:p w14:paraId="28ED4843" w14:textId="77777777" w:rsidR="00534C0D" w:rsidRDefault="00AA48E0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r>
        <w:rPr>
          <w:b w:val="0"/>
          <w:sz w:val="40"/>
          <w:szCs w:val="40"/>
          <w:lang w:val="fr-CH"/>
        </w:rPr>
        <w:fldChar w:fldCharType="begin"/>
      </w:r>
      <w:r>
        <w:rPr>
          <w:b w:val="0"/>
          <w:sz w:val="40"/>
          <w:szCs w:val="40"/>
          <w:lang w:val="fr-CH"/>
        </w:rPr>
        <w:instrText xml:space="preserve"> TOC \h \z \t "Titre essai 1;1;Titre essai 2;2" </w:instrText>
      </w:r>
      <w:r>
        <w:rPr>
          <w:b w:val="0"/>
          <w:sz w:val="40"/>
          <w:szCs w:val="40"/>
          <w:lang w:val="fr-CH"/>
        </w:rPr>
        <w:fldChar w:fldCharType="separate"/>
      </w:r>
      <w:hyperlink w:anchor="_Toc398473809" w:history="1">
        <w:r w:rsidR="00534C0D" w:rsidRPr="00D967C7">
          <w:rPr>
            <w:rStyle w:val="Hyperlink"/>
            <w:noProof/>
          </w:rPr>
          <w:t>Partie 1 Nomenclatur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0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3</w:t>
        </w:r>
        <w:r w:rsidR="00534C0D">
          <w:rPr>
            <w:noProof/>
            <w:webHidden/>
          </w:rPr>
          <w:fldChar w:fldCharType="end"/>
        </w:r>
      </w:hyperlink>
    </w:p>
    <w:p w14:paraId="31FA071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0" w:history="1">
        <w:r w:rsidR="00534C0D" w:rsidRPr="00D967C7">
          <w:rPr>
            <w:rStyle w:val="Hyperlink"/>
            <w:noProof/>
          </w:rPr>
          <w:t>Niveau 1 : Introduction à la chimie organiqu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3</w:t>
        </w:r>
        <w:r w:rsidR="00534C0D">
          <w:rPr>
            <w:noProof/>
            <w:webHidden/>
          </w:rPr>
          <w:fldChar w:fldCharType="end"/>
        </w:r>
      </w:hyperlink>
    </w:p>
    <w:p w14:paraId="5FEE9B2D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1" w:history="1">
        <w:r w:rsidR="00534C0D" w:rsidRPr="00D967C7">
          <w:rPr>
            <w:rStyle w:val="Hyperlink"/>
            <w:noProof/>
          </w:rPr>
          <w:t>Niveau 1 : Nomenclature alcanes, alcè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3</w:t>
        </w:r>
        <w:r w:rsidR="00534C0D">
          <w:rPr>
            <w:noProof/>
            <w:webHidden/>
          </w:rPr>
          <w:fldChar w:fldCharType="end"/>
        </w:r>
      </w:hyperlink>
    </w:p>
    <w:p w14:paraId="5FC3F26D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2" w:history="1">
        <w:r w:rsidR="00534C0D" w:rsidRPr="00D967C7">
          <w:rPr>
            <w:rStyle w:val="Hyperlink"/>
            <w:noProof/>
          </w:rPr>
          <w:t>Niveau 1 : Nomenclature halogè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2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3</w:t>
        </w:r>
        <w:r w:rsidR="00534C0D">
          <w:rPr>
            <w:noProof/>
            <w:webHidden/>
          </w:rPr>
          <w:fldChar w:fldCharType="end"/>
        </w:r>
      </w:hyperlink>
    </w:p>
    <w:p w14:paraId="7B381AB5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3" w:history="1">
        <w:r w:rsidR="00534C0D" w:rsidRPr="00D967C7">
          <w:rPr>
            <w:rStyle w:val="Hyperlink"/>
            <w:noProof/>
          </w:rPr>
          <w:t>Niveau 2 : Nomenclature général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3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4</w:t>
        </w:r>
        <w:r w:rsidR="00534C0D">
          <w:rPr>
            <w:noProof/>
            <w:webHidden/>
          </w:rPr>
          <w:fldChar w:fldCharType="end"/>
        </w:r>
      </w:hyperlink>
    </w:p>
    <w:p w14:paraId="32658D29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4" w:history="1">
        <w:r w:rsidR="00534C0D" w:rsidRPr="00D967C7">
          <w:rPr>
            <w:rStyle w:val="Hyperlink"/>
            <w:noProof/>
          </w:rPr>
          <w:t>Niveau 2 : Nomenclature générale (partie 2)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4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4</w:t>
        </w:r>
        <w:r w:rsidR="00534C0D">
          <w:rPr>
            <w:noProof/>
            <w:webHidden/>
          </w:rPr>
          <w:fldChar w:fldCharType="end"/>
        </w:r>
      </w:hyperlink>
    </w:p>
    <w:p w14:paraId="7CE53E0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5" w:history="1">
        <w:r w:rsidR="00534C0D" w:rsidRPr="00D967C7">
          <w:rPr>
            <w:rStyle w:val="Hyperlink"/>
            <w:noProof/>
          </w:rPr>
          <w:t>Niveau 3 : Introduction + nomenclatur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5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5</w:t>
        </w:r>
        <w:r w:rsidR="00534C0D">
          <w:rPr>
            <w:noProof/>
            <w:webHidden/>
          </w:rPr>
          <w:fldChar w:fldCharType="end"/>
        </w:r>
      </w:hyperlink>
    </w:p>
    <w:p w14:paraId="01896E1C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16" w:history="1">
        <w:r w:rsidR="00534C0D" w:rsidRPr="00D967C7">
          <w:rPr>
            <w:rStyle w:val="Hyperlink"/>
            <w:noProof/>
          </w:rPr>
          <w:t>Partie 2 : Stéréochimi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6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6</w:t>
        </w:r>
        <w:r w:rsidR="00534C0D">
          <w:rPr>
            <w:noProof/>
            <w:webHidden/>
          </w:rPr>
          <w:fldChar w:fldCharType="end"/>
        </w:r>
      </w:hyperlink>
    </w:p>
    <w:p w14:paraId="1051DA74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7" w:history="1">
        <w:r w:rsidR="00534C0D" w:rsidRPr="00D967C7">
          <w:rPr>
            <w:rStyle w:val="Hyperlink"/>
            <w:noProof/>
          </w:rPr>
          <w:t>Niveau 0 : Newman, cycloalcanes, R 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7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6</w:t>
        </w:r>
        <w:r w:rsidR="00534C0D">
          <w:rPr>
            <w:noProof/>
            <w:webHidden/>
          </w:rPr>
          <w:fldChar w:fldCharType="end"/>
        </w:r>
      </w:hyperlink>
    </w:p>
    <w:p w14:paraId="2F36430C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8" w:history="1">
        <w:r w:rsidR="00534C0D" w:rsidRPr="00D967C7">
          <w:rPr>
            <w:rStyle w:val="Hyperlink"/>
            <w:noProof/>
          </w:rPr>
          <w:t>Niveau 1 : Convention R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8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6</w:t>
        </w:r>
        <w:r w:rsidR="00534C0D">
          <w:rPr>
            <w:noProof/>
            <w:webHidden/>
          </w:rPr>
          <w:fldChar w:fldCharType="end"/>
        </w:r>
      </w:hyperlink>
    </w:p>
    <w:p w14:paraId="4FB6FD7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19" w:history="1">
        <w:r w:rsidR="00534C0D" w:rsidRPr="00D967C7">
          <w:rPr>
            <w:rStyle w:val="Hyperlink"/>
            <w:noProof/>
          </w:rPr>
          <w:t>Niveau 1-2 : Chirale ou non-chiral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1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6</w:t>
        </w:r>
        <w:r w:rsidR="00534C0D">
          <w:rPr>
            <w:noProof/>
            <w:webHidden/>
          </w:rPr>
          <w:fldChar w:fldCharType="end"/>
        </w:r>
      </w:hyperlink>
    </w:p>
    <w:p w14:paraId="3A266EBF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0" w:history="1">
        <w:r w:rsidR="00534C0D" w:rsidRPr="00D967C7">
          <w:rPr>
            <w:rStyle w:val="Hyperlink"/>
            <w:noProof/>
          </w:rPr>
          <w:t>Niveau 2 : Convention R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6</w:t>
        </w:r>
        <w:r w:rsidR="00534C0D">
          <w:rPr>
            <w:noProof/>
            <w:webHidden/>
          </w:rPr>
          <w:fldChar w:fldCharType="end"/>
        </w:r>
      </w:hyperlink>
    </w:p>
    <w:p w14:paraId="6F73737E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1" w:history="1">
        <w:r w:rsidR="00534C0D" w:rsidRPr="00D967C7">
          <w:rPr>
            <w:rStyle w:val="Hyperlink"/>
            <w:noProof/>
          </w:rPr>
          <w:t>Niveau 2 : Projections de Newman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7</w:t>
        </w:r>
        <w:r w:rsidR="00534C0D">
          <w:rPr>
            <w:noProof/>
            <w:webHidden/>
          </w:rPr>
          <w:fldChar w:fldCharType="end"/>
        </w:r>
      </w:hyperlink>
    </w:p>
    <w:p w14:paraId="3B22AE5F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2" w:history="1">
        <w:r w:rsidR="00534C0D" w:rsidRPr="00D967C7">
          <w:rPr>
            <w:rStyle w:val="Hyperlink"/>
            <w:noProof/>
          </w:rPr>
          <w:t>Niveau 2 : Projection de Fischer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2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7</w:t>
        </w:r>
        <w:r w:rsidR="00534C0D">
          <w:rPr>
            <w:noProof/>
            <w:webHidden/>
          </w:rPr>
          <w:fldChar w:fldCharType="end"/>
        </w:r>
      </w:hyperlink>
    </w:p>
    <w:p w14:paraId="3C884742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3" w:history="1">
        <w:r w:rsidR="00534C0D" w:rsidRPr="00D967C7">
          <w:rPr>
            <w:rStyle w:val="Hyperlink"/>
            <w:noProof/>
          </w:rPr>
          <w:t>Niveau 2 : Cyclohalca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3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7</w:t>
        </w:r>
        <w:r w:rsidR="00534C0D">
          <w:rPr>
            <w:noProof/>
            <w:webHidden/>
          </w:rPr>
          <w:fldChar w:fldCharType="end"/>
        </w:r>
      </w:hyperlink>
    </w:p>
    <w:p w14:paraId="53227329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4" w:history="1">
        <w:r w:rsidR="00534C0D" w:rsidRPr="00D967C7">
          <w:rPr>
            <w:rStyle w:val="Hyperlink"/>
            <w:noProof/>
          </w:rPr>
          <w:t>Niveau 2 : Stéréochimie, relations entre molécul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4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7</w:t>
        </w:r>
        <w:r w:rsidR="00534C0D">
          <w:rPr>
            <w:noProof/>
            <w:webHidden/>
          </w:rPr>
          <w:fldChar w:fldCharType="end"/>
        </w:r>
      </w:hyperlink>
    </w:p>
    <w:p w14:paraId="6BA8D0F8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5" w:history="1">
        <w:r w:rsidR="00534C0D" w:rsidRPr="00D967C7">
          <w:rPr>
            <w:rStyle w:val="Hyperlink"/>
            <w:noProof/>
          </w:rPr>
          <w:t>Niveau 2 : Stéréochimie intégration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5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7</w:t>
        </w:r>
        <w:r w:rsidR="00534C0D">
          <w:rPr>
            <w:noProof/>
            <w:webHidden/>
          </w:rPr>
          <w:fldChar w:fldCharType="end"/>
        </w:r>
      </w:hyperlink>
    </w:p>
    <w:p w14:paraId="4665BB92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6" w:history="1">
        <w:r w:rsidR="00534C0D" w:rsidRPr="00D967C7">
          <w:rPr>
            <w:rStyle w:val="Hyperlink"/>
            <w:noProof/>
          </w:rPr>
          <w:t>Niveau 3 : Convention R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6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8</w:t>
        </w:r>
        <w:r w:rsidR="00534C0D">
          <w:rPr>
            <w:noProof/>
            <w:webHidden/>
          </w:rPr>
          <w:fldChar w:fldCharType="end"/>
        </w:r>
      </w:hyperlink>
    </w:p>
    <w:p w14:paraId="47D9A515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7" w:history="1">
        <w:r w:rsidR="00534C0D" w:rsidRPr="00D967C7">
          <w:rPr>
            <w:rStyle w:val="Hyperlink"/>
            <w:noProof/>
          </w:rPr>
          <w:t>Niveau 3 : Stéréochimie – un peu de tout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7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8</w:t>
        </w:r>
        <w:r w:rsidR="00534C0D">
          <w:rPr>
            <w:noProof/>
            <w:webHidden/>
          </w:rPr>
          <w:fldChar w:fldCharType="end"/>
        </w:r>
      </w:hyperlink>
    </w:p>
    <w:p w14:paraId="039EF6B1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28" w:history="1">
        <w:r w:rsidR="00534C0D" w:rsidRPr="00D967C7">
          <w:rPr>
            <w:rStyle w:val="Hyperlink"/>
            <w:noProof/>
          </w:rPr>
          <w:t>Partie 3 : SN1, SN2, E1, E2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8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8</w:t>
        </w:r>
        <w:r w:rsidR="00534C0D">
          <w:rPr>
            <w:noProof/>
            <w:webHidden/>
          </w:rPr>
          <w:fldChar w:fldCharType="end"/>
        </w:r>
      </w:hyperlink>
    </w:p>
    <w:p w14:paraId="046A9289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29" w:history="1">
        <w:r w:rsidR="00534C0D" w:rsidRPr="00D967C7">
          <w:rPr>
            <w:rStyle w:val="Hyperlink"/>
            <w:noProof/>
          </w:rPr>
          <w:t>Niveau 1 : SN2, vitesse de réaction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2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8</w:t>
        </w:r>
        <w:r w:rsidR="00534C0D">
          <w:rPr>
            <w:noProof/>
            <w:webHidden/>
          </w:rPr>
          <w:fldChar w:fldCharType="end"/>
        </w:r>
      </w:hyperlink>
    </w:p>
    <w:p w14:paraId="07844805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0" w:history="1">
        <w:r w:rsidR="00534C0D" w:rsidRPr="00D967C7">
          <w:rPr>
            <w:rStyle w:val="Hyperlink"/>
            <w:noProof/>
          </w:rPr>
          <w:t>Niveau 1 : réaction SN1 ou SN2 ?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9</w:t>
        </w:r>
        <w:r w:rsidR="00534C0D">
          <w:rPr>
            <w:noProof/>
            <w:webHidden/>
          </w:rPr>
          <w:fldChar w:fldCharType="end"/>
        </w:r>
      </w:hyperlink>
    </w:p>
    <w:p w14:paraId="78CBAEC5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1" w:history="1">
        <w:r w:rsidR="00534C0D" w:rsidRPr="00D967C7">
          <w:rPr>
            <w:rStyle w:val="Hyperlink"/>
            <w:noProof/>
          </w:rPr>
          <w:t>Niveau 2 : Réaction de SN et 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9</w:t>
        </w:r>
        <w:r w:rsidR="00534C0D">
          <w:rPr>
            <w:noProof/>
            <w:webHidden/>
          </w:rPr>
          <w:fldChar w:fldCharType="end"/>
        </w:r>
      </w:hyperlink>
    </w:p>
    <w:p w14:paraId="38FCBC4B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2" w:history="1">
        <w:r w:rsidR="00534C0D" w:rsidRPr="00D967C7">
          <w:rPr>
            <w:rStyle w:val="Hyperlink"/>
            <w:noProof/>
          </w:rPr>
          <w:t>Niveau 2 : SN et E, un peu de tout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2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0</w:t>
        </w:r>
        <w:r w:rsidR="00534C0D">
          <w:rPr>
            <w:noProof/>
            <w:webHidden/>
          </w:rPr>
          <w:fldChar w:fldCharType="end"/>
        </w:r>
      </w:hyperlink>
    </w:p>
    <w:p w14:paraId="52D0657B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33" w:history="1">
        <w:r w:rsidR="00534C0D" w:rsidRPr="00D967C7">
          <w:rPr>
            <w:rStyle w:val="Hyperlink"/>
            <w:noProof/>
          </w:rPr>
          <w:t>Partie 4 : Alcool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3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1</w:t>
        </w:r>
        <w:r w:rsidR="00534C0D">
          <w:rPr>
            <w:noProof/>
            <w:webHidden/>
          </w:rPr>
          <w:fldChar w:fldCharType="end"/>
        </w:r>
      </w:hyperlink>
    </w:p>
    <w:p w14:paraId="1FD21087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4" w:history="1">
        <w:r w:rsidR="00534C0D" w:rsidRPr="00D967C7">
          <w:rPr>
            <w:rStyle w:val="Hyperlink"/>
            <w:noProof/>
          </w:rPr>
          <w:t>Niveau 1 : Réaction avec les alcool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4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1</w:t>
        </w:r>
        <w:r w:rsidR="00534C0D">
          <w:rPr>
            <w:noProof/>
            <w:webHidden/>
          </w:rPr>
          <w:fldChar w:fldCharType="end"/>
        </w:r>
      </w:hyperlink>
    </w:p>
    <w:p w14:paraId="58D0D3A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5" w:history="1">
        <w:r w:rsidR="00534C0D" w:rsidRPr="00D967C7">
          <w:rPr>
            <w:rStyle w:val="Hyperlink"/>
            <w:noProof/>
          </w:rPr>
          <w:t>Niveau 2 : Réaction avec les alcool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5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1</w:t>
        </w:r>
        <w:r w:rsidR="00534C0D">
          <w:rPr>
            <w:noProof/>
            <w:webHidden/>
          </w:rPr>
          <w:fldChar w:fldCharType="end"/>
        </w:r>
      </w:hyperlink>
    </w:p>
    <w:p w14:paraId="5E546184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6" w:history="1">
        <w:r w:rsidR="00534C0D" w:rsidRPr="00D967C7">
          <w:rPr>
            <w:rStyle w:val="Hyperlink"/>
            <w:noProof/>
          </w:rPr>
          <w:t>Niveau 3 : Réaction avec les alcool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6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2</w:t>
        </w:r>
        <w:r w:rsidR="00534C0D">
          <w:rPr>
            <w:noProof/>
            <w:webHidden/>
          </w:rPr>
          <w:fldChar w:fldCharType="end"/>
        </w:r>
      </w:hyperlink>
    </w:p>
    <w:p w14:paraId="662DF977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7" w:history="1">
        <w:r w:rsidR="00534C0D" w:rsidRPr="00D967C7">
          <w:rPr>
            <w:rStyle w:val="Hyperlink"/>
            <w:noProof/>
          </w:rPr>
          <w:t>Niveau 2 : Exercice d’intégration 1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7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2</w:t>
        </w:r>
        <w:r w:rsidR="00534C0D">
          <w:rPr>
            <w:noProof/>
            <w:webHidden/>
          </w:rPr>
          <w:fldChar w:fldCharType="end"/>
        </w:r>
      </w:hyperlink>
    </w:p>
    <w:p w14:paraId="0CC83562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38" w:history="1">
        <w:r w:rsidR="00534C0D" w:rsidRPr="00D967C7">
          <w:rPr>
            <w:rStyle w:val="Hyperlink"/>
            <w:noProof/>
          </w:rPr>
          <w:t>Partie 5 : Alcè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8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3</w:t>
        </w:r>
        <w:r w:rsidR="00534C0D">
          <w:rPr>
            <w:noProof/>
            <w:webHidden/>
          </w:rPr>
          <w:fldChar w:fldCharType="end"/>
        </w:r>
      </w:hyperlink>
    </w:p>
    <w:p w14:paraId="77B49A55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39" w:history="1">
        <w:r w:rsidR="00534C0D" w:rsidRPr="00D967C7">
          <w:rPr>
            <w:rStyle w:val="Hyperlink"/>
            <w:noProof/>
          </w:rPr>
          <w:t>Niveau 2 : Réaction sur les alcè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3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3</w:t>
        </w:r>
        <w:r w:rsidR="00534C0D">
          <w:rPr>
            <w:noProof/>
            <w:webHidden/>
          </w:rPr>
          <w:fldChar w:fldCharType="end"/>
        </w:r>
      </w:hyperlink>
    </w:p>
    <w:p w14:paraId="6691B5BF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0" w:history="1">
        <w:r w:rsidR="00534C0D" w:rsidRPr="00D967C7">
          <w:rPr>
            <w:rStyle w:val="Hyperlink"/>
            <w:noProof/>
          </w:rPr>
          <w:t>Niveau 2+ : Réaction sur les alcè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3</w:t>
        </w:r>
        <w:r w:rsidR="00534C0D">
          <w:rPr>
            <w:noProof/>
            <w:webHidden/>
          </w:rPr>
          <w:fldChar w:fldCharType="end"/>
        </w:r>
      </w:hyperlink>
    </w:p>
    <w:p w14:paraId="7EF65ECA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1" w:history="1">
        <w:r w:rsidR="00534C0D" w:rsidRPr="00D967C7">
          <w:rPr>
            <w:rStyle w:val="Hyperlink"/>
            <w:noProof/>
          </w:rPr>
          <w:t>Niveau 2 : Exercice d’intégration 2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4</w:t>
        </w:r>
        <w:r w:rsidR="00534C0D">
          <w:rPr>
            <w:noProof/>
            <w:webHidden/>
          </w:rPr>
          <w:fldChar w:fldCharType="end"/>
        </w:r>
      </w:hyperlink>
    </w:p>
    <w:p w14:paraId="4C9F55A1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42" w:history="1">
        <w:r w:rsidR="00534C0D" w:rsidRPr="00D967C7">
          <w:rPr>
            <w:rStyle w:val="Hyperlink"/>
            <w:noProof/>
          </w:rPr>
          <w:t>Partie 6 : Substitution Nucléophile sur aromatiqu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2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5</w:t>
        </w:r>
        <w:r w:rsidR="00534C0D">
          <w:rPr>
            <w:noProof/>
            <w:webHidden/>
          </w:rPr>
          <w:fldChar w:fldCharType="end"/>
        </w:r>
      </w:hyperlink>
    </w:p>
    <w:p w14:paraId="17A4F13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3" w:history="1">
        <w:r w:rsidR="00534C0D" w:rsidRPr="00D967C7">
          <w:rPr>
            <w:rStyle w:val="Hyperlink"/>
            <w:noProof/>
          </w:rPr>
          <w:t>Niveau 2 : Substitution électrophile sur aromatique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3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5</w:t>
        </w:r>
        <w:r w:rsidR="00534C0D">
          <w:rPr>
            <w:noProof/>
            <w:webHidden/>
          </w:rPr>
          <w:fldChar w:fldCharType="end"/>
        </w:r>
      </w:hyperlink>
    </w:p>
    <w:p w14:paraId="2DC6516D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4" w:history="1">
        <w:r w:rsidR="00534C0D" w:rsidRPr="00D967C7">
          <w:rPr>
            <w:rStyle w:val="Hyperlink"/>
            <w:noProof/>
          </w:rPr>
          <w:t>Niveau 2+ : Substitution électrophile sur aromatique 2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4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5</w:t>
        </w:r>
        <w:r w:rsidR="00534C0D">
          <w:rPr>
            <w:noProof/>
            <w:webHidden/>
          </w:rPr>
          <w:fldChar w:fldCharType="end"/>
        </w:r>
      </w:hyperlink>
    </w:p>
    <w:p w14:paraId="2C2E8DE7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45" w:history="1">
        <w:r w:rsidR="00534C0D" w:rsidRPr="00D967C7">
          <w:rPr>
            <w:rStyle w:val="Hyperlink"/>
            <w:noProof/>
          </w:rPr>
          <w:t>Partie 7 : Aldéhydes et céto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5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6</w:t>
        </w:r>
        <w:r w:rsidR="00534C0D">
          <w:rPr>
            <w:noProof/>
            <w:webHidden/>
          </w:rPr>
          <w:fldChar w:fldCharType="end"/>
        </w:r>
      </w:hyperlink>
    </w:p>
    <w:p w14:paraId="11069F74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6" w:history="1">
        <w:r w:rsidR="00534C0D" w:rsidRPr="00D967C7">
          <w:rPr>
            <w:rStyle w:val="Hyperlink"/>
            <w:noProof/>
          </w:rPr>
          <w:t>Niveau 2 : Réactivité des Carbonyl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6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6</w:t>
        </w:r>
        <w:r w:rsidR="00534C0D">
          <w:rPr>
            <w:noProof/>
            <w:webHidden/>
          </w:rPr>
          <w:fldChar w:fldCharType="end"/>
        </w:r>
      </w:hyperlink>
    </w:p>
    <w:p w14:paraId="461FD20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7" w:history="1">
        <w:r w:rsidR="00534C0D" w:rsidRPr="00D967C7">
          <w:rPr>
            <w:rStyle w:val="Hyperlink"/>
            <w:noProof/>
          </w:rPr>
          <w:t>Niveau 2+ : Réactivité des Carbonyles 2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7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7</w:t>
        </w:r>
        <w:r w:rsidR="00534C0D">
          <w:rPr>
            <w:noProof/>
            <w:webHidden/>
          </w:rPr>
          <w:fldChar w:fldCharType="end"/>
        </w:r>
      </w:hyperlink>
    </w:p>
    <w:p w14:paraId="4DC90273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8" w:history="1">
        <w:r w:rsidR="00534C0D" w:rsidRPr="00D967C7">
          <w:rPr>
            <w:rStyle w:val="Hyperlink"/>
            <w:noProof/>
          </w:rPr>
          <w:t>Niveau 3 : Réactivité des Carbonyles 3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8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8</w:t>
        </w:r>
        <w:r w:rsidR="00534C0D">
          <w:rPr>
            <w:noProof/>
            <w:webHidden/>
          </w:rPr>
          <w:fldChar w:fldCharType="end"/>
        </w:r>
      </w:hyperlink>
    </w:p>
    <w:p w14:paraId="336FE08D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49" w:history="1">
        <w:r w:rsidR="00534C0D" w:rsidRPr="00D967C7">
          <w:rPr>
            <w:rStyle w:val="Hyperlink"/>
            <w:noProof/>
          </w:rPr>
          <w:t>Niveau 2 exercices d’intégration 3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4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8</w:t>
        </w:r>
        <w:r w:rsidR="00534C0D">
          <w:rPr>
            <w:noProof/>
            <w:webHidden/>
          </w:rPr>
          <w:fldChar w:fldCharType="end"/>
        </w:r>
      </w:hyperlink>
    </w:p>
    <w:p w14:paraId="660654D7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50" w:history="1">
        <w:r w:rsidR="00534C0D" w:rsidRPr="00D967C7">
          <w:rPr>
            <w:rStyle w:val="Hyperlink"/>
            <w:noProof/>
          </w:rPr>
          <w:t>Partie 8 : Les Glucid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9</w:t>
        </w:r>
        <w:r w:rsidR="00534C0D">
          <w:rPr>
            <w:noProof/>
            <w:webHidden/>
          </w:rPr>
          <w:fldChar w:fldCharType="end"/>
        </w:r>
      </w:hyperlink>
    </w:p>
    <w:p w14:paraId="1BF1B139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1" w:history="1">
        <w:r w:rsidR="00534C0D" w:rsidRPr="00D967C7">
          <w:rPr>
            <w:rStyle w:val="Hyperlink"/>
            <w:noProof/>
          </w:rPr>
          <w:t>Niveau 2 : les Glucid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19</w:t>
        </w:r>
        <w:r w:rsidR="00534C0D">
          <w:rPr>
            <w:noProof/>
            <w:webHidden/>
          </w:rPr>
          <w:fldChar w:fldCharType="end"/>
        </w:r>
      </w:hyperlink>
    </w:p>
    <w:p w14:paraId="22288783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2" w:history="1">
        <w:r w:rsidR="00534C0D" w:rsidRPr="00D967C7">
          <w:rPr>
            <w:rStyle w:val="Hyperlink"/>
            <w:noProof/>
          </w:rPr>
          <w:t>Niveau 2+ : les Glucid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2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0</w:t>
        </w:r>
        <w:r w:rsidR="00534C0D">
          <w:rPr>
            <w:noProof/>
            <w:webHidden/>
          </w:rPr>
          <w:fldChar w:fldCharType="end"/>
        </w:r>
      </w:hyperlink>
    </w:p>
    <w:p w14:paraId="07E3821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3" w:history="1">
        <w:r w:rsidR="00534C0D" w:rsidRPr="00D967C7">
          <w:rPr>
            <w:rStyle w:val="Hyperlink"/>
            <w:noProof/>
          </w:rPr>
          <w:t>Niveau 3 les Glucid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3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0</w:t>
        </w:r>
        <w:r w:rsidR="00534C0D">
          <w:rPr>
            <w:noProof/>
            <w:webHidden/>
          </w:rPr>
          <w:fldChar w:fldCharType="end"/>
        </w:r>
      </w:hyperlink>
    </w:p>
    <w:p w14:paraId="3E024322" w14:textId="77777777" w:rsidR="00534C0D" w:rsidRDefault="00117B32">
      <w:pPr>
        <w:pStyle w:val="TOC1"/>
        <w:tabs>
          <w:tab w:val="right" w:leader="dot" w:pos="9062"/>
        </w:tabs>
        <w:rPr>
          <w:rFonts w:eastAsiaTheme="minorEastAsia"/>
          <w:b w:val="0"/>
          <w:noProof/>
          <w:color w:val="auto"/>
          <w:sz w:val="22"/>
          <w:lang w:eastAsia="en-GB"/>
        </w:rPr>
      </w:pPr>
      <w:hyperlink w:anchor="_Toc398473854" w:history="1">
        <w:r w:rsidR="00534C0D" w:rsidRPr="00D967C7">
          <w:rPr>
            <w:rStyle w:val="Hyperlink"/>
            <w:noProof/>
          </w:rPr>
          <w:t>Partie 9 : Les amines, les fonctions et diver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4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0</w:t>
        </w:r>
        <w:r w:rsidR="00534C0D">
          <w:rPr>
            <w:noProof/>
            <w:webHidden/>
          </w:rPr>
          <w:fldChar w:fldCharType="end"/>
        </w:r>
      </w:hyperlink>
    </w:p>
    <w:p w14:paraId="77D65194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5" w:history="1">
        <w:r w:rsidR="00534C0D" w:rsidRPr="00D967C7">
          <w:rPr>
            <w:rStyle w:val="Hyperlink"/>
            <w:noProof/>
          </w:rPr>
          <w:t>Niveau 2 les amine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5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0</w:t>
        </w:r>
        <w:r w:rsidR="00534C0D">
          <w:rPr>
            <w:noProof/>
            <w:webHidden/>
          </w:rPr>
          <w:fldChar w:fldCharType="end"/>
        </w:r>
      </w:hyperlink>
    </w:p>
    <w:p w14:paraId="74049FFC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6" w:history="1">
        <w:r w:rsidR="00534C0D" w:rsidRPr="00D967C7">
          <w:rPr>
            <w:rStyle w:val="Hyperlink"/>
            <w:noProof/>
          </w:rPr>
          <w:t>Révision 1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6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1</w:t>
        </w:r>
        <w:r w:rsidR="00534C0D">
          <w:rPr>
            <w:noProof/>
            <w:webHidden/>
          </w:rPr>
          <w:fldChar w:fldCharType="end"/>
        </w:r>
      </w:hyperlink>
    </w:p>
    <w:p w14:paraId="707A853F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7" w:history="1">
        <w:r w:rsidR="00534C0D" w:rsidRPr="00D967C7">
          <w:rPr>
            <w:rStyle w:val="Hyperlink"/>
            <w:noProof/>
          </w:rPr>
          <w:t>Niveau 2 acides/esters/dérivé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7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1</w:t>
        </w:r>
        <w:r w:rsidR="00534C0D">
          <w:rPr>
            <w:noProof/>
            <w:webHidden/>
          </w:rPr>
          <w:fldChar w:fldCharType="end"/>
        </w:r>
      </w:hyperlink>
    </w:p>
    <w:p w14:paraId="2756C816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8" w:history="1">
        <w:r w:rsidR="00534C0D" w:rsidRPr="00D967C7">
          <w:rPr>
            <w:rStyle w:val="Hyperlink"/>
            <w:noProof/>
          </w:rPr>
          <w:t>Niveau 2 les fonctions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8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2</w:t>
        </w:r>
        <w:r w:rsidR="00534C0D">
          <w:rPr>
            <w:noProof/>
            <w:webHidden/>
          </w:rPr>
          <w:fldChar w:fldCharType="end"/>
        </w:r>
      </w:hyperlink>
    </w:p>
    <w:p w14:paraId="4746B3C2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59" w:history="1">
        <w:r w:rsidR="00534C0D" w:rsidRPr="00D967C7">
          <w:rPr>
            <w:rStyle w:val="Hyperlink"/>
            <w:noProof/>
          </w:rPr>
          <w:t>Révision 2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59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3</w:t>
        </w:r>
        <w:r w:rsidR="00534C0D">
          <w:rPr>
            <w:noProof/>
            <w:webHidden/>
          </w:rPr>
          <w:fldChar w:fldCharType="end"/>
        </w:r>
      </w:hyperlink>
    </w:p>
    <w:p w14:paraId="7E6AE30D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60" w:history="1">
        <w:r w:rsidR="00534C0D" w:rsidRPr="00D967C7">
          <w:rPr>
            <w:rStyle w:val="Hyperlink"/>
            <w:noProof/>
          </w:rPr>
          <w:t>Niveau 2 Hybridation pour le fun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60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4</w:t>
        </w:r>
        <w:r w:rsidR="00534C0D">
          <w:rPr>
            <w:noProof/>
            <w:webHidden/>
          </w:rPr>
          <w:fldChar w:fldCharType="end"/>
        </w:r>
      </w:hyperlink>
    </w:p>
    <w:p w14:paraId="65957829" w14:textId="77777777" w:rsidR="00534C0D" w:rsidRDefault="00117B32">
      <w:pPr>
        <w:pStyle w:val="TOC2"/>
        <w:tabs>
          <w:tab w:val="right" w:leader="dot" w:pos="9062"/>
        </w:tabs>
        <w:rPr>
          <w:rFonts w:eastAsiaTheme="minorEastAsia"/>
          <w:noProof/>
          <w:sz w:val="22"/>
          <w:lang w:eastAsia="en-GB"/>
        </w:rPr>
      </w:pPr>
      <w:hyperlink w:anchor="_Toc398473861" w:history="1">
        <w:r w:rsidR="00534C0D" w:rsidRPr="00D967C7">
          <w:rPr>
            <w:rStyle w:val="Hyperlink"/>
            <w:noProof/>
          </w:rPr>
          <w:t>Niveau 2 Convention RS (non testé)</w:t>
        </w:r>
        <w:r w:rsidR="00534C0D">
          <w:rPr>
            <w:noProof/>
            <w:webHidden/>
          </w:rPr>
          <w:tab/>
        </w:r>
        <w:r w:rsidR="00534C0D">
          <w:rPr>
            <w:noProof/>
            <w:webHidden/>
          </w:rPr>
          <w:fldChar w:fldCharType="begin"/>
        </w:r>
        <w:r w:rsidR="00534C0D">
          <w:rPr>
            <w:noProof/>
            <w:webHidden/>
          </w:rPr>
          <w:instrText xml:space="preserve"> PAGEREF _Toc398473861 \h </w:instrText>
        </w:r>
        <w:r w:rsidR="00534C0D">
          <w:rPr>
            <w:noProof/>
            <w:webHidden/>
          </w:rPr>
        </w:r>
        <w:r w:rsidR="00534C0D">
          <w:rPr>
            <w:noProof/>
            <w:webHidden/>
          </w:rPr>
          <w:fldChar w:fldCharType="separate"/>
        </w:r>
        <w:r w:rsidR="0085408B">
          <w:rPr>
            <w:noProof/>
            <w:webHidden/>
          </w:rPr>
          <w:t>24</w:t>
        </w:r>
        <w:r w:rsidR="00534C0D">
          <w:rPr>
            <w:noProof/>
            <w:webHidden/>
          </w:rPr>
          <w:fldChar w:fldCharType="end"/>
        </w:r>
      </w:hyperlink>
    </w:p>
    <w:p w14:paraId="322FA246" w14:textId="77777777" w:rsidR="00397E8A" w:rsidRDefault="00AA48E0">
      <w:pPr>
        <w:rPr>
          <w:b/>
          <w:sz w:val="40"/>
          <w:szCs w:val="40"/>
          <w:lang w:val="fr-CH"/>
        </w:rPr>
      </w:pPr>
      <w:r>
        <w:rPr>
          <w:b/>
          <w:sz w:val="40"/>
          <w:szCs w:val="40"/>
          <w:lang w:val="fr-CH"/>
        </w:rPr>
        <w:fldChar w:fldCharType="end"/>
      </w:r>
      <w:r w:rsidR="00397E8A">
        <w:rPr>
          <w:b/>
          <w:sz w:val="40"/>
          <w:szCs w:val="40"/>
          <w:lang w:val="fr-CH"/>
        </w:rPr>
        <w:br w:type="page"/>
      </w:r>
    </w:p>
    <w:p w14:paraId="6871280D" w14:textId="77777777" w:rsidR="00DA3512" w:rsidRDefault="00D76FB7">
      <w:pPr>
        <w:rPr>
          <w:b/>
          <w:sz w:val="40"/>
          <w:szCs w:val="40"/>
          <w:lang w:val="fr-CH"/>
        </w:rPr>
      </w:pPr>
      <w:r w:rsidRPr="00D76FB7">
        <w:rPr>
          <w:b/>
          <w:sz w:val="40"/>
          <w:szCs w:val="40"/>
          <w:lang w:val="fr-CH"/>
        </w:rPr>
        <w:lastRenderedPageBreak/>
        <w:t>Corrigé Cours de Chi</w:t>
      </w:r>
      <w:r>
        <w:rPr>
          <w:b/>
          <w:sz w:val="40"/>
          <w:szCs w:val="40"/>
          <w:lang w:val="fr-CH"/>
        </w:rPr>
        <w:t>mie Organique (EPFL) Section SV</w:t>
      </w:r>
    </w:p>
    <w:p w14:paraId="581A65A5" w14:textId="77777777" w:rsidR="00D76FB7" w:rsidRPr="00806BF8" w:rsidRDefault="00806BF8" w:rsidP="00AA48E0">
      <w:pPr>
        <w:pStyle w:val="Titreessai1"/>
        <w:outlineLvl w:val="0"/>
      </w:pPr>
      <w:bookmarkStart w:id="0" w:name="_Toc398473809"/>
      <w:r w:rsidRPr="00806BF8">
        <w:t>Partie 1</w:t>
      </w:r>
      <w:r w:rsidR="00D76FB7" w:rsidRPr="00806BF8">
        <w:t xml:space="preserve"> Nomenclature</w:t>
      </w:r>
      <w:bookmarkEnd w:id="0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7620"/>
      </w:tblGrid>
      <w:tr w:rsidR="00D76FB7" w:rsidRPr="00087BE7" w14:paraId="11159103" w14:textId="77777777" w:rsidTr="00D76FB7">
        <w:tc>
          <w:tcPr>
            <w:tcW w:w="9288" w:type="dxa"/>
            <w:gridSpan w:val="2"/>
            <w:tcBorders>
              <w:top w:val="single" w:sz="12" w:space="0" w:color="auto"/>
              <w:bottom w:val="nil"/>
            </w:tcBorders>
          </w:tcPr>
          <w:p w14:paraId="07BA4C80" w14:textId="77777777" w:rsidR="00D76FB7" w:rsidRPr="00D76FB7" w:rsidRDefault="00D76FB7" w:rsidP="00C25FEA">
            <w:pPr>
              <w:pStyle w:val="Titreessai2"/>
              <w:rPr>
                <w:vertAlign w:val="superscript"/>
              </w:rPr>
            </w:pPr>
            <w:bookmarkStart w:id="1" w:name="_Toc398473810"/>
            <w:r w:rsidRPr="00D76FB7">
              <w:t>Niveau 1 : Introduction à la chimie organique</w:t>
            </w:r>
            <w:bookmarkEnd w:id="1"/>
            <w:r w:rsidRPr="00D76FB7">
              <w:t xml:space="preserve"> </w:t>
            </w:r>
          </w:p>
        </w:tc>
      </w:tr>
      <w:tr w:rsidR="00D76FB7" w14:paraId="48C994FC" w14:textId="77777777" w:rsidTr="00D76FB7">
        <w:tc>
          <w:tcPr>
            <w:tcW w:w="1668" w:type="dxa"/>
            <w:tcBorders>
              <w:top w:val="nil"/>
            </w:tcBorders>
          </w:tcPr>
          <w:p w14:paraId="0368D0A6" w14:textId="77777777" w:rsidR="00D76FB7" w:rsidRPr="00D76FB7" w:rsidRDefault="00D76FB7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620" w:type="dxa"/>
            <w:tcBorders>
              <w:top w:val="nil"/>
            </w:tcBorders>
          </w:tcPr>
          <w:p w14:paraId="67191864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5 carbones sp</w:t>
            </w:r>
            <w:r w:rsidRPr="000117EC">
              <w:rPr>
                <w:vertAlign w:val="superscript"/>
                <w:lang w:val="fr-CH"/>
              </w:rPr>
              <w:t>3</w:t>
            </w:r>
          </w:p>
        </w:tc>
      </w:tr>
      <w:tr w:rsidR="00D76FB7" w14:paraId="16C01CE5" w14:textId="77777777" w:rsidTr="00D76FB7">
        <w:tc>
          <w:tcPr>
            <w:tcW w:w="1668" w:type="dxa"/>
          </w:tcPr>
          <w:p w14:paraId="78656D85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620" w:type="dxa"/>
          </w:tcPr>
          <w:p w14:paraId="66278FAF" w14:textId="77777777" w:rsidR="00D76FB7" w:rsidRDefault="00D76FB7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2 carbones sp</w:t>
            </w:r>
            <w:r>
              <w:rPr>
                <w:vertAlign w:val="superscript"/>
                <w:lang w:val="fr-CH"/>
              </w:rPr>
              <w:t>2</w:t>
            </w:r>
          </w:p>
        </w:tc>
      </w:tr>
      <w:tr w:rsidR="00D76FB7" w14:paraId="6BBC287F" w14:textId="77777777" w:rsidTr="00D76FB7">
        <w:tc>
          <w:tcPr>
            <w:tcW w:w="1668" w:type="dxa"/>
          </w:tcPr>
          <w:p w14:paraId="63213B61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7620" w:type="dxa"/>
          </w:tcPr>
          <w:p w14:paraId="0CEFEF4E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3 carbones sp</w:t>
            </w:r>
            <w:r w:rsidRPr="000117EC">
              <w:rPr>
                <w:vertAlign w:val="superscript"/>
                <w:lang w:val="fr-CH"/>
              </w:rPr>
              <w:t>3</w:t>
            </w:r>
          </w:p>
        </w:tc>
      </w:tr>
      <w:tr w:rsidR="00D76FB7" w14:paraId="732FD6CD" w14:textId="77777777" w:rsidTr="00D76FB7">
        <w:tc>
          <w:tcPr>
            <w:tcW w:w="1668" w:type="dxa"/>
          </w:tcPr>
          <w:p w14:paraId="2C6A93F0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 </w:t>
            </w:r>
          </w:p>
        </w:tc>
        <w:tc>
          <w:tcPr>
            <w:tcW w:w="7620" w:type="dxa"/>
          </w:tcPr>
          <w:p w14:paraId="0FBA2526" w14:textId="77777777" w:rsidR="00D76FB7" w:rsidRDefault="00D76FB7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4 carbones tétraédriques</w:t>
            </w:r>
          </w:p>
        </w:tc>
      </w:tr>
      <w:tr w:rsidR="00D76FB7" w14:paraId="09F5BC4D" w14:textId="77777777" w:rsidTr="00D76FB7">
        <w:tc>
          <w:tcPr>
            <w:tcW w:w="1668" w:type="dxa"/>
          </w:tcPr>
          <w:p w14:paraId="0D5078ED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620" w:type="dxa"/>
          </w:tcPr>
          <w:p w14:paraId="633BD8B6" w14:textId="77777777" w:rsidR="00D76FB7" w:rsidRDefault="00D76FB7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4 carbones sp</w:t>
            </w:r>
            <w:r>
              <w:rPr>
                <w:vertAlign w:val="superscript"/>
                <w:lang w:val="fr-CH"/>
              </w:rPr>
              <w:t>2</w:t>
            </w:r>
          </w:p>
        </w:tc>
      </w:tr>
      <w:tr w:rsidR="00D76FB7" w14:paraId="61338DBA" w14:textId="77777777" w:rsidTr="00D76FB7">
        <w:tc>
          <w:tcPr>
            <w:tcW w:w="1668" w:type="dxa"/>
          </w:tcPr>
          <w:p w14:paraId="334584F4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7620" w:type="dxa"/>
          </w:tcPr>
          <w:p w14:paraId="0D0A5A36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4 carbones tétraédriques</w:t>
            </w:r>
          </w:p>
        </w:tc>
      </w:tr>
      <w:tr w:rsidR="00D76FB7" w:rsidRPr="00087BE7" w14:paraId="0CDEFA16" w14:textId="77777777" w:rsidTr="00D76FB7">
        <w:tc>
          <w:tcPr>
            <w:tcW w:w="1668" w:type="dxa"/>
          </w:tcPr>
          <w:p w14:paraId="11D0F6AF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 </w:t>
            </w:r>
          </w:p>
        </w:tc>
        <w:tc>
          <w:tcPr>
            <w:tcW w:w="7620" w:type="dxa"/>
          </w:tcPr>
          <w:p w14:paraId="18945073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 xml:space="preserve">2 isomères (molécules présentes sur </w:t>
            </w:r>
            <w:proofErr w:type="spellStart"/>
            <w:r>
              <w:rPr>
                <w:lang w:val="fr-CH"/>
              </w:rPr>
              <w:t>moodle</w:t>
            </w:r>
            <w:proofErr w:type="spellEnd"/>
            <w:r>
              <w:rPr>
                <w:lang w:val="fr-CH"/>
              </w:rPr>
              <w:t>)</w:t>
            </w:r>
          </w:p>
        </w:tc>
      </w:tr>
      <w:tr w:rsidR="00D76FB7" w:rsidRPr="00087BE7" w14:paraId="58F461E1" w14:textId="77777777" w:rsidTr="00D76FB7">
        <w:tc>
          <w:tcPr>
            <w:tcW w:w="1668" w:type="dxa"/>
          </w:tcPr>
          <w:p w14:paraId="612CDB35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8 </w:t>
            </w:r>
          </w:p>
        </w:tc>
        <w:tc>
          <w:tcPr>
            <w:tcW w:w="7620" w:type="dxa"/>
          </w:tcPr>
          <w:p w14:paraId="10E26975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 xml:space="preserve">3 isomères (molécules présentes sur </w:t>
            </w:r>
            <w:proofErr w:type="spellStart"/>
            <w:r>
              <w:rPr>
                <w:lang w:val="fr-CH"/>
              </w:rPr>
              <w:t>moodle</w:t>
            </w:r>
            <w:proofErr w:type="spellEnd"/>
            <w:r>
              <w:rPr>
                <w:lang w:val="fr-CH"/>
              </w:rPr>
              <w:t>)</w:t>
            </w:r>
          </w:p>
        </w:tc>
      </w:tr>
    </w:tbl>
    <w:p w14:paraId="325BCD4E" w14:textId="77777777" w:rsidR="00D76FB7" w:rsidRDefault="00D76FB7">
      <w:pPr>
        <w:rPr>
          <w:b/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1054"/>
        <w:gridCol w:w="2172"/>
      </w:tblGrid>
      <w:tr w:rsidR="00D76FB7" w:rsidRPr="00C25FEA" w14:paraId="592BFAEF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06DFF7A4" w14:textId="77777777" w:rsidR="00D76FB7" w:rsidRPr="00D76FB7" w:rsidRDefault="00D76FB7" w:rsidP="00C25FEA">
            <w:pPr>
              <w:pStyle w:val="Titreessai2"/>
            </w:pPr>
            <w:bookmarkStart w:id="2" w:name="_Toc398473811"/>
            <w:r w:rsidRPr="00D76FB7">
              <w:t>Niveau 1 : Nomenclature alcanes, alcènes</w:t>
            </w:r>
            <w:bookmarkEnd w:id="2"/>
          </w:p>
        </w:tc>
      </w:tr>
      <w:tr w:rsidR="00D76FB7" w14:paraId="522D4FDA" w14:textId="77777777" w:rsidTr="003F0FBE">
        <w:tc>
          <w:tcPr>
            <w:tcW w:w="1526" w:type="dxa"/>
            <w:tcBorders>
              <w:top w:val="nil"/>
            </w:tcBorders>
          </w:tcPr>
          <w:p w14:paraId="0746910C" w14:textId="77777777" w:rsidR="00D76FB7" w:rsidRPr="00D76FB7" w:rsidRDefault="00D76FB7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tcBorders>
              <w:top w:val="nil"/>
            </w:tcBorders>
          </w:tcPr>
          <w:p w14:paraId="39373441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proofErr w:type="gramStart"/>
            <w:r w:rsidRPr="00D76FB7">
              <w:rPr>
                <w:lang w:val="fr-CH"/>
              </w:rPr>
              <w:t>cyclohexane</w:t>
            </w:r>
            <w:proofErr w:type="gramEnd"/>
          </w:p>
        </w:tc>
        <w:tc>
          <w:tcPr>
            <w:tcW w:w="1054" w:type="dxa"/>
            <w:tcBorders>
              <w:top w:val="nil"/>
            </w:tcBorders>
          </w:tcPr>
          <w:p w14:paraId="15DC729D" w14:textId="77777777" w:rsidR="00D76FB7" w:rsidRP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4525B213" w14:textId="77777777" w:rsidR="00D76FB7" w:rsidRPr="00D76FB7" w:rsidRDefault="00D76FB7" w:rsidP="00DA3512">
            <w:pPr>
              <w:spacing w:after="80"/>
              <w:rPr>
                <w:lang w:val="fr-CH"/>
              </w:rPr>
            </w:pPr>
          </w:p>
        </w:tc>
      </w:tr>
      <w:tr w:rsidR="00D76FB7" w14:paraId="63E564FF" w14:textId="77777777" w:rsidTr="003F0FBE">
        <w:tc>
          <w:tcPr>
            <w:tcW w:w="1526" w:type="dxa"/>
          </w:tcPr>
          <w:p w14:paraId="2F5D4CF1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</w:tcPr>
          <w:p w14:paraId="295D7EDC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2-methylhexane</w:t>
            </w:r>
          </w:p>
        </w:tc>
        <w:tc>
          <w:tcPr>
            <w:tcW w:w="1054" w:type="dxa"/>
          </w:tcPr>
          <w:p w14:paraId="02D89870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A5CC459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</w:tr>
      <w:tr w:rsidR="00D76FB7" w14:paraId="0DC271C2" w14:textId="77777777" w:rsidTr="003F0FBE">
        <w:tc>
          <w:tcPr>
            <w:tcW w:w="1526" w:type="dxa"/>
          </w:tcPr>
          <w:p w14:paraId="7260733C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4536" w:type="dxa"/>
          </w:tcPr>
          <w:p w14:paraId="7931B483" w14:textId="77777777" w:rsidR="00D76FB7" w:rsidRPr="00D76FB7" w:rsidRDefault="00D76FB7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3-methylheptane</w:t>
            </w:r>
          </w:p>
        </w:tc>
        <w:tc>
          <w:tcPr>
            <w:tcW w:w="1054" w:type="dxa"/>
          </w:tcPr>
          <w:p w14:paraId="02E6FF34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2D919DF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</w:tr>
      <w:tr w:rsidR="00D76FB7" w14:paraId="7161B8A1" w14:textId="77777777" w:rsidTr="003F0FBE">
        <w:tc>
          <w:tcPr>
            <w:tcW w:w="1526" w:type="dxa"/>
            <w:vAlign w:val="center"/>
          </w:tcPr>
          <w:p w14:paraId="7792DFB0" w14:textId="77777777" w:rsidR="00D76FB7" w:rsidRPr="00D76FB7" w:rsidRDefault="00D76FB7" w:rsidP="003F0FBE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4536" w:type="dxa"/>
          </w:tcPr>
          <w:p w14:paraId="589C5653" w14:textId="77777777" w:rsidR="00D76FB7" w:rsidRDefault="00117B32" w:rsidP="00DA351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3715" w:dyaOrig="3235" w14:anchorId="0CCFEA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3" type="#_x0000_t75" alt="" style="width:103pt;height:89pt;mso-width-percent:0;mso-height-percent:0;mso-width-percent:0;mso-height-percent:0" o:ole="">
                  <v:imagedata r:id="rId8" o:title=""/>
                </v:shape>
                <o:OLEObject Type="Embed" ProgID="ChemDraw.Document.6.0" ShapeID="_x0000_i1153" DrawAspect="Content" ObjectID="_1591422351" r:id="rId9"/>
              </w:object>
            </w:r>
          </w:p>
        </w:tc>
        <w:tc>
          <w:tcPr>
            <w:tcW w:w="1054" w:type="dxa"/>
          </w:tcPr>
          <w:p w14:paraId="00A8A3DE" w14:textId="77777777" w:rsidR="00D76FB7" w:rsidRDefault="00D76FB7" w:rsidP="00DA3512">
            <w:pPr>
              <w:spacing w:after="80"/>
            </w:pPr>
          </w:p>
        </w:tc>
        <w:tc>
          <w:tcPr>
            <w:tcW w:w="2172" w:type="dxa"/>
          </w:tcPr>
          <w:p w14:paraId="60A33CD6" w14:textId="77777777" w:rsidR="00D76FB7" w:rsidRDefault="00D76FB7" w:rsidP="00DA3512">
            <w:pPr>
              <w:spacing w:after="80"/>
            </w:pPr>
          </w:p>
        </w:tc>
      </w:tr>
      <w:tr w:rsidR="00D76FB7" w14:paraId="22EF064C" w14:textId="77777777" w:rsidTr="003F0FBE">
        <w:tc>
          <w:tcPr>
            <w:tcW w:w="1526" w:type="dxa"/>
          </w:tcPr>
          <w:p w14:paraId="4CF4EA74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4536" w:type="dxa"/>
          </w:tcPr>
          <w:p w14:paraId="6AD3489E" w14:textId="77777777" w:rsidR="00D76FB7" w:rsidRDefault="003F0FBE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2-methylpentene</w:t>
            </w:r>
          </w:p>
        </w:tc>
        <w:tc>
          <w:tcPr>
            <w:tcW w:w="1054" w:type="dxa"/>
          </w:tcPr>
          <w:p w14:paraId="4695C57E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AC6426B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</w:tr>
      <w:tr w:rsidR="00D76FB7" w14:paraId="5B3CAD4F" w14:textId="77777777" w:rsidTr="003F0FBE">
        <w:tc>
          <w:tcPr>
            <w:tcW w:w="1526" w:type="dxa"/>
          </w:tcPr>
          <w:p w14:paraId="46D15C2A" w14:textId="77777777" w:rsidR="00D76FB7" w:rsidRPr="00D76FB7" w:rsidRDefault="00D76FB7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4536" w:type="dxa"/>
          </w:tcPr>
          <w:p w14:paraId="68C986D4" w14:textId="77777777" w:rsidR="00D76FB7" w:rsidRPr="00D76FB7" w:rsidRDefault="003F0FBE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3-methylcyclohexene</w:t>
            </w:r>
          </w:p>
        </w:tc>
        <w:tc>
          <w:tcPr>
            <w:tcW w:w="1054" w:type="dxa"/>
          </w:tcPr>
          <w:p w14:paraId="16466F79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72F437C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</w:tr>
      <w:tr w:rsidR="00D76FB7" w14:paraId="563622D8" w14:textId="77777777" w:rsidTr="003F0FBE">
        <w:tc>
          <w:tcPr>
            <w:tcW w:w="1526" w:type="dxa"/>
            <w:vAlign w:val="center"/>
          </w:tcPr>
          <w:p w14:paraId="41D1918E" w14:textId="77777777" w:rsidR="00D76FB7" w:rsidRPr="00D76FB7" w:rsidRDefault="00D76FB7" w:rsidP="003F0FBE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4536" w:type="dxa"/>
          </w:tcPr>
          <w:p w14:paraId="1FC9D6F8" w14:textId="77777777" w:rsidR="00D76FB7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2431" w:dyaOrig="2028" w14:anchorId="1F6A94FD">
                <v:shape id="_x0000_i1152" type="#_x0000_t75" alt="" style="width:92pt;height:77pt;mso-width-percent:0;mso-height-percent:0;mso-width-percent:0;mso-height-percent:0" o:ole="">
                  <v:imagedata r:id="rId10" o:title=""/>
                </v:shape>
                <o:OLEObject Type="Embed" ProgID="ChemDraw.Document.6.0" ShapeID="_x0000_i1152" DrawAspect="Content" ObjectID="_1591422352" r:id="rId11"/>
              </w:object>
            </w:r>
          </w:p>
        </w:tc>
        <w:tc>
          <w:tcPr>
            <w:tcW w:w="1054" w:type="dxa"/>
          </w:tcPr>
          <w:p w14:paraId="1D48AE87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85C40FF" w14:textId="77777777" w:rsidR="00D76FB7" w:rsidRDefault="00D76FB7" w:rsidP="00DA3512">
            <w:pPr>
              <w:spacing w:after="80"/>
              <w:rPr>
                <w:lang w:val="fr-CH"/>
              </w:rPr>
            </w:pPr>
          </w:p>
        </w:tc>
      </w:tr>
    </w:tbl>
    <w:p w14:paraId="75E398C0" w14:textId="77777777" w:rsidR="006902DA" w:rsidRDefault="006902DA">
      <w:pPr>
        <w:rPr>
          <w:b/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1054"/>
        <w:gridCol w:w="2172"/>
      </w:tblGrid>
      <w:tr w:rsidR="006902DA" w:rsidRPr="008E287D" w14:paraId="281F5280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3767E740" w14:textId="77777777" w:rsidR="006902DA" w:rsidRPr="00D76FB7" w:rsidRDefault="006902DA" w:rsidP="00C25FEA">
            <w:pPr>
              <w:pStyle w:val="Titreessai2"/>
            </w:pPr>
            <w:bookmarkStart w:id="3" w:name="_Toc398473812"/>
            <w:r w:rsidRPr="006902DA">
              <w:t xml:space="preserve">Niveau 1 : Nomenclature </w:t>
            </w:r>
            <w:r w:rsidR="005E6344">
              <w:t>halogènes</w:t>
            </w:r>
            <w:bookmarkEnd w:id="3"/>
          </w:p>
        </w:tc>
      </w:tr>
      <w:tr w:rsidR="006902DA" w14:paraId="4585BD47" w14:textId="77777777" w:rsidTr="00DA3512">
        <w:tc>
          <w:tcPr>
            <w:tcW w:w="1526" w:type="dxa"/>
            <w:tcBorders>
              <w:top w:val="nil"/>
            </w:tcBorders>
          </w:tcPr>
          <w:p w14:paraId="54ACC095" w14:textId="77777777" w:rsidR="006902DA" w:rsidRPr="00D76FB7" w:rsidRDefault="006902DA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tcBorders>
              <w:top w:val="nil"/>
            </w:tcBorders>
          </w:tcPr>
          <w:p w14:paraId="0264E3EE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1,1-dichloroethane</w:t>
            </w:r>
          </w:p>
        </w:tc>
        <w:tc>
          <w:tcPr>
            <w:tcW w:w="1054" w:type="dxa"/>
            <w:tcBorders>
              <w:top w:val="nil"/>
            </w:tcBorders>
          </w:tcPr>
          <w:p w14:paraId="7388E618" w14:textId="77777777" w:rsidR="006902DA" w:rsidRPr="00D76FB7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65F00F3E" w14:textId="77777777" w:rsidR="006902DA" w:rsidRPr="00D76FB7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6D87A0C2" w14:textId="77777777" w:rsidTr="00DA3512">
        <w:tc>
          <w:tcPr>
            <w:tcW w:w="1526" w:type="dxa"/>
          </w:tcPr>
          <w:p w14:paraId="36BB1B05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</w:tcPr>
          <w:p w14:paraId="43085A92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1,2-dichloroethane</w:t>
            </w:r>
          </w:p>
        </w:tc>
        <w:tc>
          <w:tcPr>
            <w:tcW w:w="1054" w:type="dxa"/>
          </w:tcPr>
          <w:p w14:paraId="32875F04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E54FD57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081DE44C" w14:textId="77777777" w:rsidTr="00DA3512">
        <w:tc>
          <w:tcPr>
            <w:tcW w:w="1526" w:type="dxa"/>
          </w:tcPr>
          <w:p w14:paraId="072F2E7D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4536" w:type="dxa"/>
          </w:tcPr>
          <w:p w14:paraId="38171633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3-bromo-1-chlorohexane</w:t>
            </w:r>
          </w:p>
        </w:tc>
        <w:tc>
          <w:tcPr>
            <w:tcW w:w="1054" w:type="dxa"/>
          </w:tcPr>
          <w:p w14:paraId="68BB837B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CB00788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41106298" w14:textId="77777777" w:rsidTr="00DA3512">
        <w:tc>
          <w:tcPr>
            <w:tcW w:w="1526" w:type="dxa"/>
            <w:vAlign w:val="center"/>
          </w:tcPr>
          <w:p w14:paraId="7DCBDCB2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lastRenderedPageBreak/>
              <w:t>Question 4</w:t>
            </w:r>
          </w:p>
        </w:tc>
        <w:tc>
          <w:tcPr>
            <w:tcW w:w="4536" w:type="dxa"/>
          </w:tcPr>
          <w:p w14:paraId="10DE957F" w14:textId="77777777" w:rsidR="006902DA" w:rsidRDefault="00117B32" w:rsidP="00DA351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470" w:dyaOrig="1505" w14:anchorId="56E272D8">
                <v:shape id="_x0000_i1151" type="#_x0000_t75" alt="" style="width:89pt;height:54pt;mso-width-percent:0;mso-height-percent:0;mso-width-percent:0;mso-height-percent:0" o:ole="">
                  <v:imagedata r:id="rId12" o:title=""/>
                </v:shape>
                <o:OLEObject Type="Embed" ProgID="ChemDraw.Document.6.0" ShapeID="_x0000_i1151" DrawAspect="Content" ObjectID="_1591422353" r:id="rId13"/>
              </w:object>
            </w:r>
          </w:p>
        </w:tc>
        <w:tc>
          <w:tcPr>
            <w:tcW w:w="1054" w:type="dxa"/>
          </w:tcPr>
          <w:p w14:paraId="4619F44A" w14:textId="77777777" w:rsidR="006902DA" w:rsidRDefault="006902DA" w:rsidP="00DA3512">
            <w:pPr>
              <w:spacing w:after="80"/>
            </w:pPr>
          </w:p>
        </w:tc>
        <w:tc>
          <w:tcPr>
            <w:tcW w:w="2172" w:type="dxa"/>
          </w:tcPr>
          <w:p w14:paraId="6CBD9BD6" w14:textId="77777777" w:rsidR="006902DA" w:rsidRDefault="006902DA" w:rsidP="00DA3512">
            <w:pPr>
              <w:spacing w:after="80"/>
            </w:pPr>
          </w:p>
        </w:tc>
      </w:tr>
      <w:tr w:rsidR="006902DA" w14:paraId="369E045B" w14:textId="77777777" w:rsidTr="006902DA">
        <w:tc>
          <w:tcPr>
            <w:tcW w:w="1526" w:type="dxa"/>
            <w:vAlign w:val="center"/>
          </w:tcPr>
          <w:p w14:paraId="2CA332D1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</w:tcPr>
          <w:p w14:paraId="0BE14E5A" w14:textId="77777777" w:rsidR="006902DA" w:rsidRDefault="00117B32" w:rsidP="00DA351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3177" w:dyaOrig="2196" w14:anchorId="485CA681">
                <v:shape id="_x0000_i1150" type="#_x0000_t75" alt="" style="width:95pt;height:65pt;mso-width-percent:0;mso-height-percent:0;mso-width-percent:0;mso-height-percent:0" o:ole="">
                  <v:imagedata r:id="rId14" o:title=""/>
                </v:shape>
                <o:OLEObject Type="Embed" ProgID="ChemDraw.Document.6.0" ShapeID="_x0000_i1150" DrawAspect="Content" ObjectID="_1591422354" r:id="rId15"/>
              </w:object>
            </w:r>
          </w:p>
        </w:tc>
        <w:tc>
          <w:tcPr>
            <w:tcW w:w="1054" w:type="dxa"/>
          </w:tcPr>
          <w:p w14:paraId="5D877EAD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213A497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285636B5" w14:textId="77777777" w:rsidTr="00DA3512">
        <w:tc>
          <w:tcPr>
            <w:tcW w:w="1526" w:type="dxa"/>
          </w:tcPr>
          <w:p w14:paraId="6719E62E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4536" w:type="dxa"/>
          </w:tcPr>
          <w:p w14:paraId="67A06BB8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5,7-difluoro-6-iodoheptan-1-ol</w:t>
            </w:r>
          </w:p>
        </w:tc>
        <w:tc>
          <w:tcPr>
            <w:tcW w:w="1054" w:type="dxa"/>
          </w:tcPr>
          <w:p w14:paraId="10515919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BD3D319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</w:tbl>
    <w:p w14:paraId="0E7D8251" w14:textId="77777777" w:rsidR="006902DA" w:rsidRDefault="006902DA" w:rsidP="006902DA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6902DA" w:rsidRPr="008E287D" w14:paraId="2BA65245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7FFD189E" w14:textId="77777777" w:rsidR="006902DA" w:rsidRPr="00D76FB7" w:rsidRDefault="006902DA" w:rsidP="00C25FEA">
            <w:pPr>
              <w:pStyle w:val="Titreessai2"/>
            </w:pPr>
            <w:bookmarkStart w:id="4" w:name="_Toc398473813"/>
            <w:r w:rsidRPr="006902DA">
              <w:t>Niveau 2 : Nomenclature générale</w:t>
            </w:r>
            <w:bookmarkEnd w:id="4"/>
          </w:p>
        </w:tc>
      </w:tr>
      <w:tr w:rsidR="006902DA" w14:paraId="31428615" w14:textId="77777777" w:rsidTr="00397E8A">
        <w:tc>
          <w:tcPr>
            <w:tcW w:w="1526" w:type="dxa"/>
            <w:tcBorders>
              <w:top w:val="nil"/>
            </w:tcBorders>
          </w:tcPr>
          <w:p w14:paraId="26AEF80F" w14:textId="77777777" w:rsidR="006902DA" w:rsidRPr="00D76FB7" w:rsidRDefault="006902DA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216F2CDF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4-ethyl-2-methylheptane</w:t>
            </w:r>
          </w:p>
        </w:tc>
        <w:tc>
          <w:tcPr>
            <w:tcW w:w="236" w:type="dxa"/>
            <w:tcBorders>
              <w:top w:val="nil"/>
            </w:tcBorders>
          </w:tcPr>
          <w:p w14:paraId="41191D2F" w14:textId="77777777" w:rsidR="006902DA" w:rsidRPr="00D76FB7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7B817A6C" w14:textId="77777777" w:rsidR="006902DA" w:rsidRPr="00D76FB7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48811569" w14:textId="77777777" w:rsidTr="00397E8A">
        <w:tc>
          <w:tcPr>
            <w:tcW w:w="1526" w:type="dxa"/>
          </w:tcPr>
          <w:p w14:paraId="601EAF6A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143C62E8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2-methylbutane</w:t>
            </w:r>
          </w:p>
        </w:tc>
        <w:tc>
          <w:tcPr>
            <w:tcW w:w="236" w:type="dxa"/>
          </w:tcPr>
          <w:p w14:paraId="6BAB193F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DF48438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4F5F9271" w14:textId="77777777" w:rsidTr="00397E8A">
        <w:tc>
          <w:tcPr>
            <w:tcW w:w="1526" w:type="dxa"/>
            <w:vAlign w:val="center"/>
          </w:tcPr>
          <w:p w14:paraId="1B1F3869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17C3D0C4" w14:textId="77777777" w:rsidR="006902D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420" w:dyaOrig="2935" w14:anchorId="256C7B21">
                <v:shape id="_x0000_i1149" type="#_x0000_t75" alt="" style="width:109pt;height:94pt;mso-width-percent:0;mso-height-percent:0;mso-width-percent:0;mso-height-percent:0" o:ole="">
                  <v:imagedata r:id="rId16" o:title=""/>
                </v:shape>
                <o:OLEObject Type="Embed" ProgID="ChemDraw.Document.6.0" ShapeID="_x0000_i1149" DrawAspect="Content" ObjectID="_1591422355" r:id="rId17"/>
              </w:object>
            </w:r>
          </w:p>
        </w:tc>
        <w:tc>
          <w:tcPr>
            <w:tcW w:w="236" w:type="dxa"/>
          </w:tcPr>
          <w:p w14:paraId="4E2CA0A8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11C2260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5425FAC1" w14:textId="77777777" w:rsidTr="00397E8A">
        <w:tc>
          <w:tcPr>
            <w:tcW w:w="1526" w:type="dxa"/>
            <w:vAlign w:val="center"/>
          </w:tcPr>
          <w:p w14:paraId="2081E387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320269CA" w14:textId="77777777" w:rsidR="006902DA" w:rsidRPr="006902DA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3-isopropylcyclohex</w:t>
            </w:r>
            <w:r>
              <w:rPr>
                <w:lang w:val="fr-CH"/>
              </w:rPr>
              <w:t>a</w:t>
            </w:r>
            <w:r w:rsidRPr="00AA2C80">
              <w:rPr>
                <w:lang w:val="fr-CH"/>
              </w:rPr>
              <w:t>-1,4-diene</w:t>
            </w:r>
          </w:p>
        </w:tc>
        <w:tc>
          <w:tcPr>
            <w:tcW w:w="236" w:type="dxa"/>
          </w:tcPr>
          <w:p w14:paraId="21A1499E" w14:textId="77777777" w:rsidR="006902DA" w:rsidRDefault="006902DA" w:rsidP="00DA3512">
            <w:pPr>
              <w:spacing w:after="80"/>
            </w:pPr>
          </w:p>
        </w:tc>
        <w:tc>
          <w:tcPr>
            <w:tcW w:w="2172" w:type="dxa"/>
          </w:tcPr>
          <w:p w14:paraId="43920711" w14:textId="77777777" w:rsidR="006902DA" w:rsidRDefault="006902DA" w:rsidP="00DA3512">
            <w:pPr>
              <w:spacing w:after="80"/>
            </w:pPr>
          </w:p>
        </w:tc>
      </w:tr>
      <w:tr w:rsidR="006902DA" w14:paraId="3A20FF8C" w14:textId="77777777" w:rsidTr="00397E8A">
        <w:tc>
          <w:tcPr>
            <w:tcW w:w="1526" w:type="dxa"/>
            <w:vAlign w:val="center"/>
          </w:tcPr>
          <w:p w14:paraId="5011A750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504C82CD" w14:textId="77777777" w:rsidR="006902DA" w:rsidRPr="006902DA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2-methyl-3-methylenenonene</w:t>
            </w:r>
          </w:p>
        </w:tc>
        <w:tc>
          <w:tcPr>
            <w:tcW w:w="236" w:type="dxa"/>
          </w:tcPr>
          <w:p w14:paraId="2242CB0A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7740CEE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426D2447" w14:textId="77777777" w:rsidTr="00397E8A">
        <w:tc>
          <w:tcPr>
            <w:tcW w:w="1526" w:type="dxa"/>
            <w:vAlign w:val="center"/>
          </w:tcPr>
          <w:p w14:paraId="1EF865B8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3A62FEBD" w14:textId="77777777" w:rsidR="006902D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178" w:dyaOrig="1749" w14:anchorId="4DBC79C7">
                <v:shape id="_x0000_i1148" type="#_x0000_t75" alt="" style="width:109pt;height:61pt;mso-width-percent:0;mso-height-percent:0;mso-width-percent:0;mso-height-percent:0" o:ole="">
                  <v:imagedata r:id="rId18" o:title=""/>
                </v:shape>
                <o:OLEObject Type="Embed" ProgID="ChemDraw.Document.6.0" ShapeID="_x0000_i1148" DrawAspect="Content" ObjectID="_1591422356" r:id="rId19"/>
              </w:object>
            </w:r>
          </w:p>
        </w:tc>
        <w:tc>
          <w:tcPr>
            <w:tcW w:w="236" w:type="dxa"/>
          </w:tcPr>
          <w:p w14:paraId="02D369A9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3893970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1D35EA44" w14:textId="77777777" w:rsidTr="00397E8A">
        <w:tc>
          <w:tcPr>
            <w:tcW w:w="1526" w:type="dxa"/>
            <w:vAlign w:val="center"/>
          </w:tcPr>
          <w:p w14:paraId="7015972A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5354" w:type="dxa"/>
          </w:tcPr>
          <w:p w14:paraId="07551FF2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 w:rsidRPr="00417FEB">
              <w:rPr>
                <w:lang w:val="fr-CH"/>
              </w:rPr>
              <w:t>3-bromo-5-ethyloctane</w:t>
            </w:r>
          </w:p>
        </w:tc>
        <w:tc>
          <w:tcPr>
            <w:tcW w:w="236" w:type="dxa"/>
          </w:tcPr>
          <w:p w14:paraId="67B739CA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B30E108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4B204398" w14:textId="77777777" w:rsidTr="00397E8A">
        <w:tc>
          <w:tcPr>
            <w:tcW w:w="1526" w:type="dxa"/>
            <w:vAlign w:val="center"/>
          </w:tcPr>
          <w:p w14:paraId="3868FE02" w14:textId="77777777" w:rsidR="006902DA" w:rsidRPr="00D76FB7" w:rsidRDefault="006902DA" w:rsidP="006902DA">
            <w:pPr>
              <w:rPr>
                <w:sz w:val="24"/>
                <w:szCs w:val="24"/>
                <w:lang w:val="fr-CH"/>
              </w:rPr>
            </w:pPr>
            <w:r w:rsidRPr="003A3ABE">
              <w:rPr>
                <w:color w:val="000000" w:themeColor="text1"/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5354" w:type="dxa"/>
          </w:tcPr>
          <w:p w14:paraId="2EE55B42" w14:textId="77777777" w:rsidR="006902D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518" w:dyaOrig="2116" w14:anchorId="5298AA7F">
                <v:shape id="_x0000_i1147" type="#_x0000_t75" alt="" style="width:118pt;height:70pt;mso-width-percent:0;mso-height-percent:0;mso-width-percent:0;mso-height-percent:0" o:ole="">
                  <v:imagedata r:id="rId20" o:title=""/>
                </v:shape>
                <o:OLEObject Type="Embed" ProgID="ChemDraw.Document.6.0" ShapeID="_x0000_i1147" DrawAspect="Content" ObjectID="_1591422357" r:id="rId21"/>
              </w:object>
            </w:r>
          </w:p>
        </w:tc>
        <w:tc>
          <w:tcPr>
            <w:tcW w:w="236" w:type="dxa"/>
          </w:tcPr>
          <w:p w14:paraId="2FEAC639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CC34AFA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:rsidRPr="00087BE7" w14:paraId="51840851" w14:textId="77777777" w:rsidTr="00397E8A">
        <w:tc>
          <w:tcPr>
            <w:tcW w:w="1526" w:type="dxa"/>
            <w:vAlign w:val="center"/>
          </w:tcPr>
          <w:p w14:paraId="2FCDF1D7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5354" w:type="dxa"/>
          </w:tcPr>
          <w:p w14:paraId="0AC393DC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proofErr w:type="gramStart"/>
            <w:r w:rsidRPr="00AA2C80">
              <w:rPr>
                <w:lang w:val="fr-CH"/>
              </w:rPr>
              <w:t>cyclohept</w:t>
            </w:r>
            <w:proofErr w:type="gramEnd"/>
            <w:r w:rsidRPr="00AA2C80">
              <w:rPr>
                <w:lang w:val="fr-CH"/>
              </w:rPr>
              <w:t>-4-en-1-ol</w:t>
            </w:r>
            <w:r>
              <w:rPr>
                <w:lang w:val="fr-CH"/>
              </w:rPr>
              <w:t xml:space="preserve"> ou cyclohept-4-en</w:t>
            </w:r>
            <w:r w:rsidRPr="00AA2C80">
              <w:rPr>
                <w:lang w:val="fr-CH"/>
              </w:rPr>
              <w:t>ol</w:t>
            </w:r>
          </w:p>
        </w:tc>
        <w:tc>
          <w:tcPr>
            <w:tcW w:w="236" w:type="dxa"/>
          </w:tcPr>
          <w:p w14:paraId="0C0C0EBB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59DCB10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  <w:tr w:rsidR="006902DA" w14:paraId="3B9B108B" w14:textId="77777777" w:rsidTr="00397E8A">
        <w:tc>
          <w:tcPr>
            <w:tcW w:w="1526" w:type="dxa"/>
            <w:vAlign w:val="center"/>
          </w:tcPr>
          <w:p w14:paraId="513FEDA8" w14:textId="77777777" w:rsidR="006902DA" w:rsidRPr="00D76FB7" w:rsidRDefault="006902D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5354" w:type="dxa"/>
          </w:tcPr>
          <w:p w14:paraId="1C8D24E5" w14:textId="77777777" w:rsidR="006902DA" w:rsidRPr="00D76FB7" w:rsidRDefault="006902DA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1,1,3,3-tetrabromopropan</w:t>
            </w:r>
            <w:r w:rsidRPr="00AA2C80">
              <w:rPr>
                <w:lang w:val="fr-CH"/>
              </w:rPr>
              <w:t>one</w:t>
            </w:r>
            <w:r>
              <w:rPr>
                <w:lang w:val="fr-CH"/>
              </w:rPr>
              <w:t xml:space="preserve"> ou </w:t>
            </w:r>
            <w:r w:rsidRPr="00AA2C80">
              <w:rPr>
                <w:lang w:val="fr-CH"/>
              </w:rPr>
              <w:t>1,1,3,3-tetrabromopropan-2-one</w:t>
            </w:r>
          </w:p>
        </w:tc>
        <w:tc>
          <w:tcPr>
            <w:tcW w:w="236" w:type="dxa"/>
          </w:tcPr>
          <w:p w14:paraId="6DCD1704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FF8ECA3" w14:textId="77777777" w:rsidR="006902DA" w:rsidRDefault="006902DA" w:rsidP="00DA3512">
            <w:pPr>
              <w:spacing w:after="80"/>
              <w:rPr>
                <w:lang w:val="fr-CH"/>
              </w:rPr>
            </w:pPr>
          </w:p>
        </w:tc>
      </w:tr>
    </w:tbl>
    <w:p w14:paraId="46D66A8E" w14:textId="77777777" w:rsidR="00397E8A" w:rsidRDefault="00397E8A" w:rsidP="006902DA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397E8A" w:rsidRPr="00C25FEA" w14:paraId="07100944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2AC29D0F" w14:textId="77777777" w:rsidR="00397E8A" w:rsidRPr="00D76FB7" w:rsidRDefault="00397E8A" w:rsidP="00C25FEA">
            <w:pPr>
              <w:pStyle w:val="Titreessai2"/>
            </w:pPr>
            <w:bookmarkStart w:id="5" w:name="_Toc398473814"/>
            <w:r w:rsidRPr="00397E8A">
              <w:t>Niveau 2 : Nomenclature générale (partie 2)</w:t>
            </w:r>
            <w:bookmarkEnd w:id="5"/>
          </w:p>
        </w:tc>
      </w:tr>
      <w:tr w:rsidR="00397E8A" w14:paraId="082EB8AC" w14:textId="77777777" w:rsidTr="00DA3512">
        <w:tc>
          <w:tcPr>
            <w:tcW w:w="1526" w:type="dxa"/>
            <w:tcBorders>
              <w:top w:val="nil"/>
            </w:tcBorders>
          </w:tcPr>
          <w:p w14:paraId="0D402DC1" w14:textId="77777777" w:rsidR="00397E8A" w:rsidRPr="00D76FB7" w:rsidRDefault="00397E8A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7227F37E" w14:textId="77777777" w:rsidR="00397E8A" w:rsidRDefault="00397E8A" w:rsidP="00DA3512">
            <w:pPr>
              <w:spacing w:after="80"/>
              <w:rPr>
                <w:lang w:val="fr-CH"/>
              </w:rPr>
            </w:pPr>
            <w:r w:rsidRPr="00AA2C80">
              <w:rPr>
                <w:lang w:val="fr-CH"/>
              </w:rPr>
              <w:t>1,1-dimethylcyclobutane</w:t>
            </w:r>
          </w:p>
          <w:p w14:paraId="01B51353" w14:textId="77777777" w:rsidR="003A3ABE" w:rsidRPr="00D76FB7" w:rsidRDefault="003A3ABE" w:rsidP="00DA3512">
            <w:pPr>
              <w:spacing w:after="80"/>
              <w:rPr>
                <w:vertAlign w:val="superscript"/>
                <w:lang w:val="fr-CH"/>
              </w:rPr>
            </w:pPr>
          </w:p>
        </w:tc>
        <w:tc>
          <w:tcPr>
            <w:tcW w:w="236" w:type="dxa"/>
            <w:tcBorders>
              <w:top w:val="nil"/>
            </w:tcBorders>
          </w:tcPr>
          <w:p w14:paraId="1AB31605" w14:textId="77777777" w:rsidR="00397E8A" w:rsidRPr="00D76FB7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63608081" w14:textId="77777777" w:rsidR="00397E8A" w:rsidRPr="00D76FB7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4858A434" w14:textId="77777777" w:rsidTr="00397E8A">
        <w:tc>
          <w:tcPr>
            <w:tcW w:w="1526" w:type="dxa"/>
            <w:vAlign w:val="center"/>
          </w:tcPr>
          <w:p w14:paraId="036F4FDE" w14:textId="77777777" w:rsidR="00397E8A" w:rsidRPr="00D76FB7" w:rsidRDefault="00397E8A" w:rsidP="00C54015">
            <w:pPr>
              <w:rPr>
                <w:sz w:val="24"/>
                <w:szCs w:val="24"/>
                <w:lang w:val="fr-CH"/>
              </w:rPr>
            </w:pPr>
            <w:r w:rsidRPr="003A3ABE">
              <w:rPr>
                <w:color w:val="000000" w:themeColor="text1"/>
                <w:sz w:val="24"/>
                <w:szCs w:val="24"/>
                <w:lang w:val="fr-CH"/>
              </w:rPr>
              <w:lastRenderedPageBreak/>
              <w:t>Question 2</w:t>
            </w:r>
          </w:p>
        </w:tc>
        <w:tc>
          <w:tcPr>
            <w:tcW w:w="5354" w:type="dxa"/>
          </w:tcPr>
          <w:p w14:paraId="60579FA9" w14:textId="77777777" w:rsidR="00397E8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197" w:dyaOrig="1586" w14:anchorId="45D1B6DC">
                <v:shape id="_x0000_i1146" type="#_x0000_t75" alt="" style="width:120pt;height:60pt;mso-width-percent:0;mso-height-percent:0;mso-width-percent:0;mso-height-percent:0" o:ole="">
                  <v:imagedata r:id="rId22" o:title=""/>
                </v:shape>
                <o:OLEObject Type="Embed" ProgID="ChemDraw.Document.6.0" ShapeID="_x0000_i1146" DrawAspect="Content" ObjectID="_1591422358" r:id="rId23"/>
              </w:object>
            </w:r>
          </w:p>
        </w:tc>
        <w:tc>
          <w:tcPr>
            <w:tcW w:w="236" w:type="dxa"/>
          </w:tcPr>
          <w:p w14:paraId="1C94F016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8CB3FBB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4C2B0C7B" w14:textId="77777777" w:rsidTr="00DA3512">
        <w:tc>
          <w:tcPr>
            <w:tcW w:w="1526" w:type="dxa"/>
            <w:vAlign w:val="center"/>
          </w:tcPr>
          <w:p w14:paraId="0BA02C5F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3A3ABE">
              <w:rPr>
                <w:color w:val="000000" w:themeColor="text1"/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1AD2E4F2" w14:textId="77777777" w:rsidR="00397E8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454" w:dyaOrig="1214" w14:anchorId="1960DEE8">
                <v:shape id="_x0000_i1145" type="#_x0000_t75" alt="" style="width:138pt;height:48pt;mso-width-percent:0;mso-height-percent:0;mso-width-percent:0;mso-height-percent:0" o:ole="">
                  <v:imagedata r:id="rId24" o:title=""/>
                </v:shape>
                <o:OLEObject Type="Embed" ProgID="ChemDraw.Document.6.0" ShapeID="_x0000_i1145" DrawAspect="Content" ObjectID="_1591422359" r:id="rId25"/>
              </w:object>
            </w:r>
          </w:p>
        </w:tc>
        <w:tc>
          <w:tcPr>
            <w:tcW w:w="236" w:type="dxa"/>
          </w:tcPr>
          <w:p w14:paraId="27A5E6BE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291BDCC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7FA7458A" w14:textId="77777777" w:rsidTr="00DA3512">
        <w:tc>
          <w:tcPr>
            <w:tcW w:w="1526" w:type="dxa"/>
            <w:vAlign w:val="center"/>
          </w:tcPr>
          <w:p w14:paraId="2A8AAE91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3A3ABE">
              <w:rPr>
                <w:color w:val="000000" w:themeColor="text1"/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2557A906" w14:textId="77777777" w:rsidR="00397E8A" w:rsidRPr="006902DA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338" w:dyaOrig="2026" w14:anchorId="34541A9C">
                <v:shape id="_x0000_i1144" type="#_x0000_t75" alt="" style="width:113pt;height:68pt;mso-width-percent:0;mso-height-percent:0;mso-width-percent:0;mso-height-percent:0" o:ole="">
                  <v:imagedata r:id="rId26" o:title=""/>
                </v:shape>
                <o:OLEObject Type="Embed" ProgID="ChemDraw.Document.6.0" ShapeID="_x0000_i1144" DrawAspect="Content" ObjectID="_1591422360" r:id="rId27"/>
              </w:object>
            </w:r>
          </w:p>
        </w:tc>
        <w:tc>
          <w:tcPr>
            <w:tcW w:w="236" w:type="dxa"/>
          </w:tcPr>
          <w:p w14:paraId="2EFC156F" w14:textId="77777777" w:rsidR="00397E8A" w:rsidRDefault="00397E8A" w:rsidP="00DA3512">
            <w:pPr>
              <w:spacing w:after="80"/>
            </w:pPr>
          </w:p>
        </w:tc>
        <w:tc>
          <w:tcPr>
            <w:tcW w:w="2172" w:type="dxa"/>
          </w:tcPr>
          <w:p w14:paraId="17CF1D64" w14:textId="77777777" w:rsidR="00397E8A" w:rsidRDefault="00397E8A" w:rsidP="00DA3512">
            <w:pPr>
              <w:spacing w:after="80"/>
            </w:pPr>
          </w:p>
        </w:tc>
      </w:tr>
      <w:tr w:rsidR="00397E8A" w14:paraId="56CF41CF" w14:textId="77777777" w:rsidTr="00DA3512">
        <w:tc>
          <w:tcPr>
            <w:tcW w:w="1526" w:type="dxa"/>
            <w:vAlign w:val="center"/>
          </w:tcPr>
          <w:p w14:paraId="4F23B286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27848E08" w14:textId="77777777" w:rsidR="00397E8A" w:rsidRPr="006902DA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3-fluoro-2-methylpentane</w:t>
            </w:r>
          </w:p>
        </w:tc>
        <w:tc>
          <w:tcPr>
            <w:tcW w:w="236" w:type="dxa"/>
          </w:tcPr>
          <w:p w14:paraId="23498A19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743959B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778E3C5F" w14:textId="77777777" w:rsidTr="00DA3512">
        <w:tc>
          <w:tcPr>
            <w:tcW w:w="1526" w:type="dxa"/>
            <w:vAlign w:val="center"/>
          </w:tcPr>
          <w:p w14:paraId="681C8E9E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2A983D3C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3,6-diiodohex-1-ene</w:t>
            </w:r>
            <w:r>
              <w:rPr>
                <w:lang w:val="fr-CH"/>
              </w:rPr>
              <w:t xml:space="preserve"> ou 3,6-diiodohex</w:t>
            </w:r>
            <w:r w:rsidRPr="00AA2C80">
              <w:rPr>
                <w:lang w:val="fr-CH"/>
              </w:rPr>
              <w:t>ene</w:t>
            </w:r>
          </w:p>
        </w:tc>
        <w:tc>
          <w:tcPr>
            <w:tcW w:w="236" w:type="dxa"/>
          </w:tcPr>
          <w:p w14:paraId="2D71E79C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5CF2A16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47218BDE" w14:textId="77777777" w:rsidTr="00DA3512">
        <w:tc>
          <w:tcPr>
            <w:tcW w:w="1526" w:type="dxa"/>
            <w:vAlign w:val="center"/>
          </w:tcPr>
          <w:p w14:paraId="26AEF310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5354" w:type="dxa"/>
          </w:tcPr>
          <w:p w14:paraId="20AF6BAE" w14:textId="77777777" w:rsidR="00397E8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175" w:dyaOrig="2090" w14:anchorId="198DB295">
                <v:shape id="_x0000_i1143" type="#_x0000_t75" alt="" style="width:107pt;height:70pt;mso-width-percent:0;mso-height-percent:0;mso-width-percent:0;mso-height-percent:0" o:ole="">
                  <v:imagedata r:id="rId28" o:title=""/>
                </v:shape>
                <o:OLEObject Type="Embed" ProgID="ChemDraw.Document.6.0" ShapeID="_x0000_i1143" DrawAspect="Content" ObjectID="_1591422361" r:id="rId29"/>
              </w:object>
            </w:r>
          </w:p>
        </w:tc>
        <w:tc>
          <w:tcPr>
            <w:tcW w:w="236" w:type="dxa"/>
          </w:tcPr>
          <w:p w14:paraId="04C2B4E7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CA2A85B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3904082A" w14:textId="77777777" w:rsidTr="00DA3512">
        <w:tc>
          <w:tcPr>
            <w:tcW w:w="1526" w:type="dxa"/>
            <w:vAlign w:val="center"/>
          </w:tcPr>
          <w:p w14:paraId="6CFF9132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5354" w:type="dxa"/>
          </w:tcPr>
          <w:p w14:paraId="23722B4B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1-chloro-3-ethyloct-1-ene</w:t>
            </w:r>
            <w:r>
              <w:rPr>
                <w:lang w:val="fr-CH"/>
              </w:rPr>
              <w:t xml:space="preserve"> ou 1-chloro-3-ethyloct</w:t>
            </w:r>
            <w:r w:rsidRPr="00AA2C80">
              <w:rPr>
                <w:lang w:val="fr-CH"/>
              </w:rPr>
              <w:t>ene</w:t>
            </w:r>
          </w:p>
        </w:tc>
        <w:tc>
          <w:tcPr>
            <w:tcW w:w="236" w:type="dxa"/>
          </w:tcPr>
          <w:p w14:paraId="6DF3A719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75E5588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11AC547B" w14:textId="77777777" w:rsidTr="00DA3512">
        <w:tc>
          <w:tcPr>
            <w:tcW w:w="1526" w:type="dxa"/>
            <w:vAlign w:val="center"/>
          </w:tcPr>
          <w:p w14:paraId="6ABA1137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5354" w:type="dxa"/>
          </w:tcPr>
          <w:p w14:paraId="7F3362A3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2-methylhexanal</w:t>
            </w:r>
          </w:p>
        </w:tc>
        <w:tc>
          <w:tcPr>
            <w:tcW w:w="236" w:type="dxa"/>
          </w:tcPr>
          <w:p w14:paraId="715C0A7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30B403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39D09A4E" w14:textId="77777777" w:rsidTr="00DA3512">
        <w:tc>
          <w:tcPr>
            <w:tcW w:w="1526" w:type="dxa"/>
            <w:vAlign w:val="center"/>
          </w:tcPr>
          <w:p w14:paraId="1B31B0F4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5354" w:type="dxa"/>
          </w:tcPr>
          <w:p w14:paraId="5C5E31F1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AA2C80">
              <w:rPr>
                <w:lang w:val="fr-CH"/>
              </w:rPr>
              <w:t>5-methyloct-2-enal</w:t>
            </w:r>
          </w:p>
        </w:tc>
        <w:tc>
          <w:tcPr>
            <w:tcW w:w="236" w:type="dxa"/>
          </w:tcPr>
          <w:p w14:paraId="24AED853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2AD9F99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</w:tbl>
    <w:p w14:paraId="12BC877E" w14:textId="77777777" w:rsidR="00397E8A" w:rsidRDefault="00397E8A" w:rsidP="00397E8A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397E8A" w:rsidRPr="00C25FEA" w14:paraId="459ABAB2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65A6A87D" w14:textId="77777777" w:rsidR="00397E8A" w:rsidRPr="00D76FB7" w:rsidRDefault="00397E8A" w:rsidP="00C25FEA">
            <w:pPr>
              <w:pStyle w:val="Titreessai2"/>
              <w:outlineLvl w:val="1"/>
            </w:pPr>
            <w:bookmarkStart w:id="6" w:name="_Toc398473815"/>
            <w:r w:rsidRPr="00397E8A">
              <w:t>Niveau 3 : Introduction + nomenclature</w:t>
            </w:r>
            <w:bookmarkEnd w:id="6"/>
            <w:r w:rsidRPr="00397E8A">
              <w:t xml:space="preserve"> </w:t>
            </w:r>
          </w:p>
        </w:tc>
      </w:tr>
      <w:tr w:rsidR="00397E8A" w14:paraId="1F7A1F5C" w14:textId="77777777" w:rsidTr="00DA3512">
        <w:tc>
          <w:tcPr>
            <w:tcW w:w="1526" w:type="dxa"/>
            <w:tcBorders>
              <w:top w:val="nil"/>
            </w:tcBorders>
          </w:tcPr>
          <w:p w14:paraId="5BF91F18" w14:textId="77777777" w:rsidR="00397E8A" w:rsidRPr="00D76FB7" w:rsidRDefault="00397E8A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7F2AD327" w14:textId="77777777" w:rsidR="00397E8A" w:rsidRPr="00D76FB7" w:rsidRDefault="00397E8A" w:rsidP="00397E8A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12</w:t>
            </w:r>
          </w:p>
        </w:tc>
        <w:tc>
          <w:tcPr>
            <w:tcW w:w="236" w:type="dxa"/>
            <w:tcBorders>
              <w:top w:val="nil"/>
            </w:tcBorders>
          </w:tcPr>
          <w:p w14:paraId="28F36D8A" w14:textId="77777777" w:rsidR="00397E8A" w:rsidRPr="00D76FB7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1DBE100A" w14:textId="77777777" w:rsidR="00397E8A" w:rsidRPr="00D76FB7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7339EDA7" w14:textId="77777777" w:rsidTr="00DA3512">
        <w:tc>
          <w:tcPr>
            <w:tcW w:w="1526" w:type="dxa"/>
            <w:vAlign w:val="center"/>
          </w:tcPr>
          <w:p w14:paraId="2B11CA17" w14:textId="77777777" w:rsidR="00397E8A" w:rsidRPr="00D76FB7" w:rsidRDefault="00397E8A" w:rsidP="00397E8A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64829AA3" w14:textId="77777777" w:rsidR="00397E8A" w:rsidRPr="00397E8A" w:rsidRDefault="00397E8A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9</w:t>
            </w:r>
          </w:p>
        </w:tc>
        <w:tc>
          <w:tcPr>
            <w:tcW w:w="236" w:type="dxa"/>
          </w:tcPr>
          <w:p w14:paraId="01734798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E8E46AB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274D405F" w14:textId="77777777" w:rsidTr="00DA3512">
        <w:tc>
          <w:tcPr>
            <w:tcW w:w="1526" w:type="dxa"/>
            <w:vAlign w:val="center"/>
          </w:tcPr>
          <w:p w14:paraId="105F1BAD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2BB58701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>
              <w:t>18</w:t>
            </w:r>
          </w:p>
        </w:tc>
        <w:tc>
          <w:tcPr>
            <w:tcW w:w="236" w:type="dxa"/>
          </w:tcPr>
          <w:p w14:paraId="6E08EBF4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750F17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1D00BAA5" w14:textId="77777777" w:rsidTr="00DA3512">
        <w:tc>
          <w:tcPr>
            <w:tcW w:w="1526" w:type="dxa"/>
            <w:vAlign w:val="center"/>
          </w:tcPr>
          <w:p w14:paraId="59AB4EEE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1BFFF92C" w14:textId="77777777" w:rsidR="00397E8A" w:rsidRPr="006902DA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044791">
              <w:rPr>
                <w:lang w:val="fr-CH"/>
              </w:rPr>
              <w:t>3,3-dimethylhexane</w:t>
            </w:r>
          </w:p>
        </w:tc>
        <w:tc>
          <w:tcPr>
            <w:tcW w:w="236" w:type="dxa"/>
          </w:tcPr>
          <w:p w14:paraId="4606D85D" w14:textId="77777777" w:rsidR="00397E8A" w:rsidRDefault="00397E8A" w:rsidP="00DA3512">
            <w:pPr>
              <w:spacing w:after="80"/>
            </w:pPr>
          </w:p>
        </w:tc>
        <w:tc>
          <w:tcPr>
            <w:tcW w:w="2172" w:type="dxa"/>
          </w:tcPr>
          <w:p w14:paraId="0FA7374A" w14:textId="77777777" w:rsidR="00397E8A" w:rsidRDefault="00397E8A" w:rsidP="00DA3512">
            <w:pPr>
              <w:spacing w:after="80"/>
            </w:pPr>
          </w:p>
        </w:tc>
      </w:tr>
      <w:tr w:rsidR="00397E8A" w14:paraId="576ADB8E" w14:textId="77777777" w:rsidTr="00DA3512">
        <w:tc>
          <w:tcPr>
            <w:tcW w:w="1526" w:type="dxa"/>
            <w:vAlign w:val="center"/>
          </w:tcPr>
          <w:p w14:paraId="40051E96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1F7347BF" w14:textId="77777777" w:rsidR="00397E8A" w:rsidRPr="006902DA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044791">
              <w:rPr>
                <w:lang w:val="fr-CH"/>
              </w:rPr>
              <w:t>2,2,3-trimethylpentane</w:t>
            </w:r>
          </w:p>
        </w:tc>
        <w:tc>
          <w:tcPr>
            <w:tcW w:w="236" w:type="dxa"/>
          </w:tcPr>
          <w:p w14:paraId="24942967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305250A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0A3BD9C5" w14:textId="77777777" w:rsidTr="00DA3512">
        <w:tc>
          <w:tcPr>
            <w:tcW w:w="1526" w:type="dxa"/>
            <w:vAlign w:val="center"/>
          </w:tcPr>
          <w:p w14:paraId="3975B825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742629F2" w14:textId="77777777" w:rsidR="00397E8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3031" w:dyaOrig="2035" w14:anchorId="6C08C4C9">
                <v:shape id="_x0000_i1142" type="#_x0000_t75" alt="" style="width:119pt;height:80pt;mso-width-percent:0;mso-height-percent:0;mso-width-percent:0;mso-height-percent:0" o:ole="">
                  <v:imagedata r:id="rId30" o:title=""/>
                </v:shape>
                <o:OLEObject Type="Embed" ProgID="ChemDraw.Document.6.0" ShapeID="_x0000_i1142" DrawAspect="Content" ObjectID="_1591422362" r:id="rId31"/>
              </w:object>
            </w:r>
          </w:p>
        </w:tc>
        <w:tc>
          <w:tcPr>
            <w:tcW w:w="236" w:type="dxa"/>
          </w:tcPr>
          <w:p w14:paraId="77242631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0DA1A9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7E9AB9C5" w14:textId="77777777" w:rsidTr="00DA3512">
        <w:tc>
          <w:tcPr>
            <w:tcW w:w="1526" w:type="dxa"/>
            <w:vAlign w:val="center"/>
          </w:tcPr>
          <w:p w14:paraId="351E2126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5354" w:type="dxa"/>
          </w:tcPr>
          <w:p w14:paraId="5FEA8CB0" w14:textId="77777777" w:rsidR="00397E8A" w:rsidRPr="00D76FB7" w:rsidRDefault="00117B32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2256" w:dyaOrig="2421" w14:anchorId="277237E0">
                <v:shape id="_x0000_i1141" type="#_x0000_t75" alt="" style="width:87pt;height:94pt;mso-width-percent:0;mso-height-percent:0;mso-width-percent:0;mso-height-percent:0" o:ole="">
                  <v:imagedata r:id="rId32" o:title=""/>
                </v:shape>
                <o:OLEObject Type="Embed" ProgID="ChemDraw.Document.6.0" ShapeID="_x0000_i1141" DrawAspect="Content" ObjectID="_1591422363" r:id="rId33"/>
              </w:object>
            </w:r>
          </w:p>
        </w:tc>
        <w:tc>
          <w:tcPr>
            <w:tcW w:w="236" w:type="dxa"/>
          </w:tcPr>
          <w:p w14:paraId="44242CA1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AD0FD85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4717B57B" w14:textId="77777777" w:rsidTr="00DA3512">
        <w:tc>
          <w:tcPr>
            <w:tcW w:w="1526" w:type="dxa"/>
            <w:vAlign w:val="center"/>
          </w:tcPr>
          <w:p w14:paraId="10D5AE55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5354" w:type="dxa"/>
          </w:tcPr>
          <w:p w14:paraId="708DBEC7" w14:textId="77777777" w:rsidR="00397E8A" w:rsidRPr="00397E8A" w:rsidRDefault="00397E8A" w:rsidP="00DA3512">
            <w:pPr>
              <w:spacing w:after="80"/>
              <w:rPr>
                <w:lang w:val="fr-CH"/>
              </w:rPr>
            </w:pPr>
            <w:r w:rsidRPr="00044791">
              <w:rPr>
                <w:lang w:val="fr-CH"/>
              </w:rPr>
              <w:t>2,4,5-trimethylcyclopentane-1,3-diol</w:t>
            </w:r>
          </w:p>
        </w:tc>
        <w:tc>
          <w:tcPr>
            <w:tcW w:w="236" w:type="dxa"/>
          </w:tcPr>
          <w:p w14:paraId="08DCD893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B6D31AF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1C6FADB2" w14:textId="77777777" w:rsidTr="00DA3512">
        <w:tc>
          <w:tcPr>
            <w:tcW w:w="1526" w:type="dxa"/>
            <w:vAlign w:val="center"/>
          </w:tcPr>
          <w:p w14:paraId="7399FE48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9</w:t>
            </w:r>
          </w:p>
        </w:tc>
        <w:tc>
          <w:tcPr>
            <w:tcW w:w="5354" w:type="dxa"/>
          </w:tcPr>
          <w:p w14:paraId="75BCFEBF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proofErr w:type="gramStart"/>
            <w:r w:rsidRPr="00044791">
              <w:rPr>
                <w:lang w:val="fr-CH"/>
              </w:rPr>
              <w:t>oct</w:t>
            </w:r>
            <w:proofErr w:type="gramEnd"/>
            <w:r w:rsidRPr="00044791">
              <w:rPr>
                <w:lang w:val="fr-CH"/>
              </w:rPr>
              <w:t>-5-ene-1,4-diol</w:t>
            </w:r>
          </w:p>
        </w:tc>
        <w:tc>
          <w:tcPr>
            <w:tcW w:w="236" w:type="dxa"/>
          </w:tcPr>
          <w:p w14:paraId="6E85E97C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25B1CE1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39EFBEDB" w14:textId="77777777" w:rsidTr="00DA3512">
        <w:tc>
          <w:tcPr>
            <w:tcW w:w="1526" w:type="dxa"/>
            <w:vAlign w:val="center"/>
          </w:tcPr>
          <w:p w14:paraId="036743DC" w14:textId="77777777" w:rsidR="00397E8A" w:rsidRPr="00D76FB7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5354" w:type="dxa"/>
          </w:tcPr>
          <w:p w14:paraId="2BA2F942" w14:textId="77777777" w:rsidR="00397E8A" w:rsidRPr="00D76FB7" w:rsidRDefault="00397E8A" w:rsidP="00DA3512">
            <w:pPr>
              <w:spacing w:after="80"/>
              <w:rPr>
                <w:vertAlign w:val="superscript"/>
                <w:lang w:val="fr-CH"/>
              </w:rPr>
            </w:pPr>
            <w:r w:rsidRPr="00044791">
              <w:rPr>
                <w:lang w:val="fr-CH"/>
              </w:rPr>
              <w:t>6-hydroxyhexan-3-one</w:t>
            </w:r>
          </w:p>
        </w:tc>
        <w:tc>
          <w:tcPr>
            <w:tcW w:w="236" w:type="dxa"/>
          </w:tcPr>
          <w:p w14:paraId="26412482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C22464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  <w:tr w:rsidR="00397E8A" w14:paraId="7CC8B31B" w14:textId="77777777" w:rsidTr="00DA3512">
        <w:tc>
          <w:tcPr>
            <w:tcW w:w="1526" w:type="dxa"/>
            <w:vAlign w:val="center"/>
          </w:tcPr>
          <w:p w14:paraId="3D79AAF4" w14:textId="77777777" w:rsidR="00397E8A" w:rsidRDefault="00397E8A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5354" w:type="dxa"/>
          </w:tcPr>
          <w:p w14:paraId="7FA032D8" w14:textId="77777777" w:rsidR="00397E8A" w:rsidRPr="00044791" w:rsidRDefault="00397E8A" w:rsidP="00DA3512">
            <w:pPr>
              <w:spacing w:after="80"/>
              <w:rPr>
                <w:lang w:val="fr-CH"/>
              </w:rPr>
            </w:pPr>
            <w:r w:rsidRPr="00044791">
              <w:rPr>
                <w:lang w:val="fr-CH"/>
              </w:rPr>
              <w:t>3-butylhexane-2,5-dione</w:t>
            </w:r>
          </w:p>
        </w:tc>
        <w:tc>
          <w:tcPr>
            <w:tcW w:w="236" w:type="dxa"/>
          </w:tcPr>
          <w:p w14:paraId="3FCB915D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F94713A" w14:textId="77777777" w:rsidR="00397E8A" w:rsidRDefault="00397E8A" w:rsidP="00DA3512">
            <w:pPr>
              <w:spacing w:after="80"/>
              <w:rPr>
                <w:lang w:val="fr-CH"/>
              </w:rPr>
            </w:pPr>
          </w:p>
        </w:tc>
      </w:tr>
    </w:tbl>
    <w:p w14:paraId="3A8C0886" w14:textId="77777777" w:rsidR="00D76FB7" w:rsidRDefault="00D76FB7" w:rsidP="00397E8A">
      <w:pPr>
        <w:rPr>
          <w:sz w:val="32"/>
          <w:szCs w:val="32"/>
          <w:lang w:val="fr-CH"/>
        </w:rPr>
      </w:pPr>
    </w:p>
    <w:p w14:paraId="292FBDF2" w14:textId="77777777" w:rsidR="00397E8A" w:rsidRPr="00D76FB7" w:rsidRDefault="00397E8A" w:rsidP="00806BF8">
      <w:pPr>
        <w:pStyle w:val="Titreessai1"/>
        <w:outlineLvl w:val="0"/>
      </w:pPr>
      <w:bookmarkStart w:id="7" w:name="_Toc398473816"/>
      <w:r>
        <w:t>Partie 2</w:t>
      </w:r>
      <w:r w:rsidRPr="00D76FB7">
        <w:t> :</w:t>
      </w:r>
      <w:r>
        <w:t xml:space="preserve"> </w:t>
      </w:r>
      <w:r w:rsidR="00CD076C">
        <w:t>Stéréochimie</w:t>
      </w:r>
      <w:bookmarkEnd w:id="7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AA48E0" w:rsidRPr="00087BE7" w14:paraId="59C78029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2796A869" w14:textId="77777777" w:rsidR="00AA48E0" w:rsidRPr="00D76FB7" w:rsidRDefault="00AA48E0" w:rsidP="00C25FEA">
            <w:pPr>
              <w:pStyle w:val="Titreessai2"/>
              <w:outlineLvl w:val="1"/>
            </w:pPr>
            <w:bookmarkStart w:id="8" w:name="_Toc398473817"/>
            <w:r w:rsidRPr="00AA48E0">
              <w:t xml:space="preserve">Niveau 0 : Newman, </w:t>
            </w:r>
            <w:proofErr w:type="spellStart"/>
            <w:r w:rsidRPr="00AA48E0">
              <w:t>cycloalcanes</w:t>
            </w:r>
            <w:proofErr w:type="spellEnd"/>
            <w:r w:rsidRPr="00AA48E0">
              <w:t>, R S</w:t>
            </w:r>
            <w:bookmarkEnd w:id="8"/>
          </w:p>
        </w:tc>
      </w:tr>
      <w:tr w:rsidR="00AA48E0" w14:paraId="617A429C" w14:textId="77777777" w:rsidTr="00DA3512">
        <w:tc>
          <w:tcPr>
            <w:tcW w:w="1526" w:type="dxa"/>
            <w:tcBorders>
              <w:top w:val="nil"/>
            </w:tcBorders>
          </w:tcPr>
          <w:p w14:paraId="558C91B0" w14:textId="77777777" w:rsidR="00AA48E0" w:rsidRPr="00D76FB7" w:rsidRDefault="00AA48E0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0CBE0341" w14:textId="77777777" w:rsidR="00AA48E0" w:rsidRPr="00CF7E06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R</w:t>
            </w:r>
            <w:r w:rsidRPr="00CF7E06">
              <w:rPr>
                <w:lang w:val="fr-CH"/>
              </w:rPr>
              <w:t>eprésentation B</w:t>
            </w:r>
          </w:p>
        </w:tc>
        <w:tc>
          <w:tcPr>
            <w:tcW w:w="236" w:type="dxa"/>
            <w:tcBorders>
              <w:top w:val="nil"/>
            </w:tcBorders>
          </w:tcPr>
          <w:p w14:paraId="708F80D1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4C4DD892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2AB2DA8" w14:textId="77777777" w:rsidTr="00DA3512">
        <w:tc>
          <w:tcPr>
            <w:tcW w:w="1526" w:type="dxa"/>
            <w:vAlign w:val="center"/>
          </w:tcPr>
          <w:p w14:paraId="2A5A5841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66F87992" w14:textId="77777777" w:rsidR="00AA48E0" w:rsidRPr="00CF7E06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CF7E06">
              <w:rPr>
                <w:lang w:val="fr-CH"/>
              </w:rPr>
              <w:t>(1) axial, (2) équatorial</w:t>
            </w:r>
          </w:p>
        </w:tc>
        <w:tc>
          <w:tcPr>
            <w:tcW w:w="236" w:type="dxa"/>
          </w:tcPr>
          <w:p w14:paraId="655CCC93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4210AE1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:rsidRPr="00087BE7" w14:paraId="0E110F9E" w14:textId="77777777" w:rsidTr="00DA3512">
        <w:tc>
          <w:tcPr>
            <w:tcW w:w="1526" w:type="dxa"/>
            <w:vAlign w:val="center"/>
          </w:tcPr>
          <w:p w14:paraId="2C0370A8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1B05A2CB" w14:textId="77777777" w:rsidR="00AA48E0" w:rsidRPr="00CF7E06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CF7E06">
              <w:rPr>
                <w:lang w:val="fr-CH"/>
              </w:rPr>
              <w:t>True</w:t>
            </w:r>
            <w:proofErr w:type="spellEnd"/>
            <w:r w:rsidRPr="00CF7E06">
              <w:rPr>
                <w:lang w:val="fr-CH"/>
              </w:rPr>
              <w:t>, la molécule est chirale</w:t>
            </w:r>
          </w:p>
        </w:tc>
        <w:tc>
          <w:tcPr>
            <w:tcW w:w="236" w:type="dxa"/>
          </w:tcPr>
          <w:p w14:paraId="4242FD58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EFDEA45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52355CDA" w14:textId="77777777" w:rsidTr="00DA3512">
        <w:tc>
          <w:tcPr>
            <w:tcW w:w="1526" w:type="dxa"/>
            <w:vAlign w:val="center"/>
          </w:tcPr>
          <w:p w14:paraId="3F90DCDE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3375FA87" w14:textId="77777777" w:rsidR="00AA48E0" w:rsidRPr="00CF7E06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CF7E06">
              <w:rPr>
                <w:lang w:val="fr-CH"/>
              </w:rPr>
              <w:t>Diastéréoisomères</w:t>
            </w:r>
            <w:proofErr w:type="spellEnd"/>
          </w:p>
        </w:tc>
        <w:tc>
          <w:tcPr>
            <w:tcW w:w="236" w:type="dxa"/>
          </w:tcPr>
          <w:p w14:paraId="5018EAA1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66EDF74E" w14:textId="77777777" w:rsidR="00AA48E0" w:rsidRDefault="00AA48E0" w:rsidP="00DA3512">
            <w:pPr>
              <w:spacing w:after="80"/>
            </w:pPr>
          </w:p>
        </w:tc>
      </w:tr>
      <w:tr w:rsidR="00AA48E0" w14:paraId="674AA219" w14:textId="77777777" w:rsidTr="00DA3512">
        <w:tc>
          <w:tcPr>
            <w:tcW w:w="1526" w:type="dxa"/>
            <w:vAlign w:val="center"/>
          </w:tcPr>
          <w:p w14:paraId="6437F827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5237CBA8" w14:textId="77777777" w:rsidR="00AA48E0" w:rsidRPr="00CF7E06" w:rsidRDefault="00AA48E0" w:rsidP="00DA3512">
            <w:pPr>
              <w:spacing w:after="80"/>
              <w:rPr>
                <w:lang w:val="fr-CH"/>
              </w:rPr>
            </w:pPr>
            <w:r w:rsidRPr="00CF7E06">
              <w:rPr>
                <w:lang w:val="fr-CH"/>
              </w:rPr>
              <w:t>Configuration S</w:t>
            </w:r>
          </w:p>
        </w:tc>
        <w:tc>
          <w:tcPr>
            <w:tcW w:w="236" w:type="dxa"/>
          </w:tcPr>
          <w:p w14:paraId="418CBD8E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F50BC0A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</w:tbl>
    <w:p w14:paraId="35398A73" w14:textId="77777777" w:rsidR="00AA48E0" w:rsidRDefault="00AA48E0" w:rsidP="00397E8A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AA48E0" w14:paraId="2639E5D7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7B8130CB" w14:textId="77777777" w:rsidR="00AA48E0" w:rsidRPr="00D76FB7" w:rsidRDefault="00AA48E0" w:rsidP="00C25FEA">
            <w:pPr>
              <w:pStyle w:val="Titreessai2"/>
              <w:outlineLvl w:val="1"/>
            </w:pPr>
            <w:bookmarkStart w:id="9" w:name="_Toc398473818"/>
            <w:r w:rsidRPr="00AA48E0">
              <w:t>N</w:t>
            </w:r>
            <w:r>
              <w:t>iveau 1 : Convention RS</w:t>
            </w:r>
            <w:bookmarkEnd w:id="9"/>
            <w:r>
              <w:t xml:space="preserve"> </w:t>
            </w:r>
          </w:p>
        </w:tc>
      </w:tr>
      <w:tr w:rsidR="00AA48E0" w14:paraId="4BF85FFD" w14:textId="77777777" w:rsidTr="00DA3512">
        <w:tc>
          <w:tcPr>
            <w:tcW w:w="1526" w:type="dxa"/>
            <w:tcBorders>
              <w:top w:val="nil"/>
            </w:tcBorders>
          </w:tcPr>
          <w:p w14:paraId="163339F5" w14:textId="77777777" w:rsidR="00AA48E0" w:rsidRPr="00D76FB7" w:rsidRDefault="00AA48E0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46431F1B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R</w:t>
            </w:r>
          </w:p>
        </w:tc>
        <w:tc>
          <w:tcPr>
            <w:tcW w:w="236" w:type="dxa"/>
            <w:tcBorders>
              <w:top w:val="nil"/>
            </w:tcBorders>
          </w:tcPr>
          <w:p w14:paraId="180D2401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4B2B01FF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1DC3DBCB" w14:textId="77777777" w:rsidTr="00DA3512">
        <w:tc>
          <w:tcPr>
            <w:tcW w:w="1526" w:type="dxa"/>
            <w:vAlign w:val="center"/>
          </w:tcPr>
          <w:p w14:paraId="12874A46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6B391F57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09744A7D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D5A56E1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BC86AC4" w14:textId="77777777" w:rsidTr="00DA3512">
        <w:tc>
          <w:tcPr>
            <w:tcW w:w="1526" w:type="dxa"/>
            <w:vAlign w:val="center"/>
          </w:tcPr>
          <w:p w14:paraId="7DD3BD5B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3F143841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R</w:t>
            </w:r>
          </w:p>
        </w:tc>
        <w:tc>
          <w:tcPr>
            <w:tcW w:w="236" w:type="dxa"/>
          </w:tcPr>
          <w:p w14:paraId="05BEFA8C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A9E73AD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18EA227" w14:textId="77777777" w:rsidTr="00DA3512">
        <w:tc>
          <w:tcPr>
            <w:tcW w:w="1526" w:type="dxa"/>
            <w:vAlign w:val="center"/>
          </w:tcPr>
          <w:p w14:paraId="52B4E6E0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0109FB04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R</w:t>
            </w:r>
          </w:p>
        </w:tc>
        <w:tc>
          <w:tcPr>
            <w:tcW w:w="236" w:type="dxa"/>
          </w:tcPr>
          <w:p w14:paraId="76EF818C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5D49C16F" w14:textId="77777777" w:rsidR="00AA48E0" w:rsidRDefault="00AA48E0" w:rsidP="00DA3512">
            <w:pPr>
              <w:spacing w:after="80"/>
            </w:pPr>
          </w:p>
        </w:tc>
      </w:tr>
    </w:tbl>
    <w:p w14:paraId="07EFA26A" w14:textId="77777777" w:rsidR="00AA48E0" w:rsidRDefault="00AA48E0" w:rsidP="00AA48E0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AA48E0" w:rsidRPr="00087BE7" w14:paraId="3708617F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0F3673E2" w14:textId="77777777" w:rsidR="00AA48E0" w:rsidRPr="00D76FB7" w:rsidRDefault="00AA48E0" w:rsidP="00C25FEA">
            <w:pPr>
              <w:pStyle w:val="Titreessai2"/>
              <w:outlineLvl w:val="1"/>
            </w:pPr>
            <w:bookmarkStart w:id="10" w:name="_Toc398473819"/>
            <w:r w:rsidRPr="00AA48E0">
              <w:t>Niveau 1-2 : Chirale ou non-chirale</w:t>
            </w:r>
            <w:bookmarkEnd w:id="10"/>
            <w:r>
              <w:t xml:space="preserve"> </w:t>
            </w:r>
          </w:p>
        </w:tc>
      </w:tr>
      <w:tr w:rsidR="00AA48E0" w14:paraId="61469FC1" w14:textId="77777777" w:rsidTr="00DA3512">
        <w:tc>
          <w:tcPr>
            <w:tcW w:w="1526" w:type="dxa"/>
            <w:tcBorders>
              <w:top w:val="nil"/>
            </w:tcBorders>
          </w:tcPr>
          <w:p w14:paraId="5791080C" w14:textId="77777777" w:rsidR="00AA48E0" w:rsidRPr="00D76FB7" w:rsidRDefault="00AA48E0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71EE9610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A8271E">
              <w:rPr>
                <w:lang w:val="fr-CH"/>
              </w:rPr>
              <w:t>True</w:t>
            </w:r>
            <w:proofErr w:type="spellEnd"/>
            <w:r w:rsidRPr="00A8271E">
              <w:rPr>
                <w:lang w:val="fr-CH"/>
              </w:rPr>
              <w:t xml:space="preserve"> (chirale)</w:t>
            </w:r>
          </w:p>
        </w:tc>
        <w:tc>
          <w:tcPr>
            <w:tcW w:w="236" w:type="dxa"/>
            <w:tcBorders>
              <w:top w:val="nil"/>
            </w:tcBorders>
          </w:tcPr>
          <w:p w14:paraId="68FFDE9E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3B0C4883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2F73B6C" w14:textId="77777777" w:rsidTr="00DA3512">
        <w:tc>
          <w:tcPr>
            <w:tcW w:w="1526" w:type="dxa"/>
            <w:vAlign w:val="center"/>
          </w:tcPr>
          <w:p w14:paraId="6D6BAAF8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568ACF99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A8271E">
              <w:rPr>
                <w:lang w:val="fr-CH"/>
              </w:rPr>
              <w:t>True</w:t>
            </w:r>
            <w:proofErr w:type="spellEnd"/>
            <w:r w:rsidRPr="00A8271E">
              <w:rPr>
                <w:lang w:val="fr-CH"/>
              </w:rPr>
              <w:t xml:space="preserve"> (chirale)</w:t>
            </w:r>
          </w:p>
        </w:tc>
        <w:tc>
          <w:tcPr>
            <w:tcW w:w="236" w:type="dxa"/>
          </w:tcPr>
          <w:p w14:paraId="264B02D1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6B7C46C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A39B3A6" w14:textId="77777777" w:rsidTr="00DA3512">
        <w:tc>
          <w:tcPr>
            <w:tcW w:w="1526" w:type="dxa"/>
            <w:vAlign w:val="center"/>
          </w:tcPr>
          <w:p w14:paraId="11AF966C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182A6E33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A8271E">
              <w:rPr>
                <w:lang w:val="fr-CH"/>
              </w:rPr>
              <w:t>False (non-chirale)</w:t>
            </w:r>
          </w:p>
        </w:tc>
        <w:tc>
          <w:tcPr>
            <w:tcW w:w="236" w:type="dxa"/>
          </w:tcPr>
          <w:p w14:paraId="2ED26083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7CD4E17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302F0AB3" w14:textId="77777777" w:rsidTr="00DA3512">
        <w:tc>
          <w:tcPr>
            <w:tcW w:w="1526" w:type="dxa"/>
            <w:vAlign w:val="center"/>
          </w:tcPr>
          <w:p w14:paraId="12ADEBB5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353830BB" w14:textId="77777777" w:rsidR="00AA48E0" w:rsidRPr="00A8271E" w:rsidRDefault="00AA48E0" w:rsidP="00DA3512">
            <w:pPr>
              <w:spacing w:after="80"/>
              <w:rPr>
                <w:lang w:val="fr-CH"/>
              </w:rPr>
            </w:pPr>
            <w:proofErr w:type="spellStart"/>
            <w:r w:rsidRPr="00A8271E">
              <w:rPr>
                <w:lang w:val="fr-CH"/>
              </w:rPr>
              <w:t>True</w:t>
            </w:r>
            <w:proofErr w:type="spellEnd"/>
            <w:r w:rsidRPr="00A8271E">
              <w:rPr>
                <w:lang w:val="fr-CH"/>
              </w:rPr>
              <w:t xml:space="preserve"> (chirale)</w:t>
            </w:r>
          </w:p>
        </w:tc>
        <w:tc>
          <w:tcPr>
            <w:tcW w:w="236" w:type="dxa"/>
          </w:tcPr>
          <w:p w14:paraId="47B255B1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1F8E4663" w14:textId="77777777" w:rsidR="00AA48E0" w:rsidRDefault="00AA48E0" w:rsidP="00DA3512">
            <w:pPr>
              <w:spacing w:after="80"/>
            </w:pPr>
          </w:p>
        </w:tc>
      </w:tr>
      <w:tr w:rsidR="00AA48E0" w14:paraId="05052F94" w14:textId="77777777" w:rsidTr="00DA3512">
        <w:tc>
          <w:tcPr>
            <w:tcW w:w="1526" w:type="dxa"/>
            <w:vAlign w:val="center"/>
          </w:tcPr>
          <w:p w14:paraId="17BA3A7D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5E628F7F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A8271E">
              <w:rPr>
                <w:lang w:val="fr-CH"/>
              </w:rPr>
              <w:t>False (non-chirale)</w:t>
            </w:r>
          </w:p>
        </w:tc>
        <w:tc>
          <w:tcPr>
            <w:tcW w:w="236" w:type="dxa"/>
          </w:tcPr>
          <w:p w14:paraId="0627DCEC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4252FEC9" w14:textId="77777777" w:rsidR="00AA48E0" w:rsidRDefault="00AA48E0" w:rsidP="00DA3512">
            <w:pPr>
              <w:spacing w:after="80"/>
            </w:pPr>
          </w:p>
        </w:tc>
      </w:tr>
      <w:tr w:rsidR="00AA48E0" w14:paraId="416B65C3" w14:textId="77777777" w:rsidTr="00DA3512">
        <w:tc>
          <w:tcPr>
            <w:tcW w:w="1526" w:type="dxa"/>
            <w:vAlign w:val="center"/>
          </w:tcPr>
          <w:p w14:paraId="32FEE9FA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7862F1E9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A8271E">
              <w:rPr>
                <w:lang w:val="fr-CH"/>
              </w:rPr>
              <w:t>True</w:t>
            </w:r>
            <w:proofErr w:type="spellEnd"/>
            <w:r w:rsidRPr="00A8271E">
              <w:rPr>
                <w:lang w:val="fr-CH"/>
              </w:rPr>
              <w:t xml:space="preserve"> (chirale)</w:t>
            </w:r>
          </w:p>
        </w:tc>
        <w:tc>
          <w:tcPr>
            <w:tcW w:w="236" w:type="dxa"/>
          </w:tcPr>
          <w:p w14:paraId="06E76C89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773B8507" w14:textId="77777777" w:rsidR="00AA48E0" w:rsidRDefault="00AA48E0" w:rsidP="00DA3512">
            <w:pPr>
              <w:spacing w:after="80"/>
            </w:pPr>
          </w:p>
        </w:tc>
      </w:tr>
      <w:tr w:rsidR="00AA48E0" w14:paraId="4D6BA88E" w14:textId="77777777" w:rsidTr="00DA3512">
        <w:tc>
          <w:tcPr>
            <w:tcW w:w="1526" w:type="dxa"/>
            <w:vAlign w:val="center"/>
          </w:tcPr>
          <w:p w14:paraId="502BCC5F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5354" w:type="dxa"/>
          </w:tcPr>
          <w:p w14:paraId="3B4C2CE2" w14:textId="77777777" w:rsidR="00AA48E0" w:rsidRPr="00A8271E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A8271E">
              <w:rPr>
                <w:lang w:val="fr-CH"/>
              </w:rPr>
              <w:t>True</w:t>
            </w:r>
            <w:proofErr w:type="spellEnd"/>
            <w:r w:rsidRPr="00A8271E">
              <w:rPr>
                <w:lang w:val="fr-CH"/>
              </w:rPr>
              <w:t xml:space="preserve"> (chirale)</w:t>
            </w:r>
          </w:p>
        </w:tc>
        <w:tc>
          <w:tcPr>
            <w:tcW w:w="236" w:type="dxa"/>
          </w:tcPr>
          <w:p w14:paraId="7462A1CE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06E65586" w14:textId="77777777" w:rsidR="00AA48E0" w:rsidRDefault="00AA48E0" w:rsidP="00DA3512">
            <w:pPr>
              <w:spacing w:after="80"/>
            </w:pPr>
          </w:p>
        </w:tc>
      </w:tr>
      <w:tr w:rsidR="00AA48E0" w14:paraId="783ED7C8" w14:textId="77777777" w:rsidTr="00DA3512">
        <w:tc>
          <w:tcPr>
            <w:tcW w:w="1526" w:type="dxa"/>
            <w:vAlign w:val="center"/>
          </w:tcPr>
          <w:p w14:paraId="362E363D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5354" w:type="dxa"/>
          </w:tcPr>
          <w:p w14:paraId="25E39628" w14:textId="77777777" w:rsidR="00AA48E0" w:rsidRPr="00A8271E" w:rsidRDefault="00AA48E0" w:rsidP="00DA3512">
            <w:pPr>
              <w:spacing w:after="80"/>
              <w:rPr>
                <w:lang w:val="fr-CH"/>
              </w:rPr>
            </w:pPr>
            <w:r w:rsidRPr="00A8271E">
              <w:rPr>
                <w:lang w:val="fr-CH"/>
              </w:rPr>
              <w:t>False (non-chirale)</w:t>
            </w:r>
          </w:p>
        </w:tc>
        <w:tc>
          <w:tcPr>
            <w:tcW w:w="236" w:type="dxa"/>
          </w:tcPr>
          <w:p w14:paraId="270447C3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6A41C566" w14:textId="77777777" w:rsidR="00AA48E0" w:rsidRDefault="00AA48E0" w:rsidP="00DA3512">
            <w:pPr>
              <w:spacing w:after="80"/>
            </w:pPr>
          </w:p>
        </w:tc>
      </w:tr>
      <w:tr w:rsidR="00AA48E0" w14:paraId="20CE2C66" w14:textId="77777777" w:rsidTr="00DA3512">
        <w:tc>
          <w:tcPr>
            <w:tcW w:w="1526" w:type="dxa"/>
            <w:vAlign w:val="center"/>
          </w:tcPr>
          <w:p w14:paraId="1DE90BEB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5354" w:type="dxa"/>
          </w:tcPr>
          <w:p w14:paraId="107AFE61" w14:textId="77777777" w:rsidR="00AA48E0" w:rsidRPr="00A8271E" w:rsidRDefault="00AA48E0" w:rsidP="00DA3512">
            <w:pPr>
              <w:spacing w:after="80"/>
              <w:rPr>
                <w:lang w:val="fr-CH"/>
              </w:rPr>
            </w:pPr>
            <w:r w:rsidRPr="00A8271E">
              <w:rPr>
                <w:lang w:val="fr-CH"/>
              </w:rPr>
              <w:t>False (non-chirale)</w:t>
            </w:r>
          </w:p>
        </w:tc>
        <w:tc>
          <w:tcPr>
            <w:tcW w:w="236" w:type="dxa"/>
          </w:tcPr>
          <w:p w14:paraId="597D9811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423FB34B" w14:textId="77777777" w:rsidR="00AA48E0" w:rsidRDefault="00AA48E0" w:rsidP="00DA3512">
            <w:pPr>
              <w:spacing w:after="80"/>
            </w:pPr>
          </w:p>
        </w:tc>
      </w:tr>
    </w:tbl>
    <w:p w14:paraId="3FF944BD" w14:textId="58CEE2BF" w:rsidR="006E4224" w:rsidRDefault="006E4224" w:rsidP="00AA48E0">
      <w:pPr>
        <w:rPr>
          <w:sz w:val="32"/>
          <w:szCs w:val="32"/>
          <w:lang w:val="fr-CH"/>
        </w:rPr>
      </w:pPr>
      <w:r>
        <w:rPr>
          <w:sz w:val="32"/>
          <w:szCs w:val="32"/>
          <w:lang w:val="fr-CH"/>
        </w:rPr>
        <w:br/>
      </w: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AA48E0" w14:paraId="4BC6D8C2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6AD36B43" w14:textId="77777777" w:rsidR="00AA48E0" w:rsidRPr="00D76FB7" w:rsidRDefault="00AA48E0" w:rsidP="00DA3512">
            <w:pPr>
              <w:pStyle w:val="Titreessai2"/>
              <w:outlineLvl w:val="1"/>
            </w:pPr>
            <w:bookmarkStart w:id="11" w:name="_Toc398473820"/>
            <w:r w:rsidRPr="00AA48E0">
              <w:t>N</w:t>
            </w:r>
            <w:r>
              <w:t>iveau 2 : Convention RS</w:t>
            </w:r>
            <w:bookmarkEnd w:id="11"/>
          </w:p>
        </w:tc>
      </w:tr>
      <w:tr w:rsidR="00AA48E0" w14:paraId="4CA48B04" w14:textId="77777777" w:rsidTr="00DA3512">
        <w:tc>
          <w:tcPr>
            <w:tcW w:w="1526" w:type="dxa"/>
            <w:tcBorders>
              <w:top w:val="nil"/>
            </w:tcBorders>
          </w:tcPr>
          <w:p w14:paraId="26766837" w14:textId="77777777" w:rsidR="00AA48E0" w:rsidRPr="00D76FB7" w:rsidRDefault="00AA48E0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2788C260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  <w:tcBorders>
              <w:top w:val="nil"/>
            </w:tcBorders>
          </w:tcPr>
          <w:p w14:paraId="44959FC9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3B1FC3BA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1F5DF106" w14:textId="77777777" w:rsidTr="00DA3512">
        <w:tc>
          <w:tcPr>
            <w:tcW w:w="1526" w:type="dxa"/>
            <w:vAlign w:val="center"/>
          </w:tcPr>
          <w:p w14:paraId="5F75E720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4930AC30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6B4A870D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52BE0DB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EC9D541" w14:textId="77777777" w:rsidTr="00DA3512">
        <w:tc>
          <w:tcPr>
            <w:tcW w:w="1526" w:type="dxa"/>
            <w:vAlign w:val="center"/>
          </w:tcPr>
          <w:p w14:paraId="71F4473F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lastRenderedPageBreak/>
              <w:t>Question 3</w:t>
            </w:r>
          </w:p>
        </w:tc>
        <w:tc>
          <w:tcPr>
            <w:tcW w:w="5354" w:type="dxa"/>
          </w:tcPr>
          <w:p w14:paraId="435E3472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100EDD4C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54C64F5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18A5B4D8" w14:textId="77777777" w:rsidTr="00DA3512">
        <w:tc>
          <w:tcPr>
            <w:tcW w:w="1526" w:type="dxa"/>
            <w:vAlign w:val="center"/>
          </w:tcPr>
          <w:p w14:paraId="20071F0B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4C3EA95C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1AF40963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1F18E213" w14:textId="77777777" w:rsidR="00AA48E0" w:rsidRDefault="00AA48E0" w:rsidP="00DA3512">
            <w:pPr>
              <w:spacing w:after="80"/>
            </w:pPr>
          </w:p>
        </w:tc>
      </w:tr>
      <w:tr w:rsidR="00AA48E0" w14:paraId="20ECA9C0" w14:textId="77777777" w:rsidTr="00DA3512">
        <w:tc>
          <w:tcPr>
            <w:tcW w:w="1526" w:type="dxa"/>
            <w:vAlign w:val="center"/>
          </w:tcPr>
          <w:p w14:paraId="28176FF4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262EA0EF" w14:textId="77777777" w:rsidR="00AA48E0" w:rsidRPr="00AA48E0" w:rsidRDefault="00AA48E0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65E0BAA0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964891A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</w:tbl>
    <w:p w14:paraId="3238F59B" w14:textId="77777777" w:rsidR="00AA48E0" w:rsidRDefault="00AA48E0" w:rsidP="00AA48E0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AA48E0" w:rsidRPr="00C25FEA" w14:paraId="15A2E84D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4E330064" w14:textId="77777777" w:rsidR="00AA48E0" w:rsidRPr="00D76FB7" w:rsidRDefault="00AA48E0" w:rsidP="00DA3512">
            <w:pPr>
              <w:pStyle w:val="Titreessai2"/>
              <w:outlineLvl w:val="1"/>
            </w:pPr>
            <w:bookmarkStart w:id="12" w:name="_Toc398473821"/>
            <w:r w:rsidRPr="00AA48E0">
              <w:t>Niveau 2 : Projections de Newman</w:t>
            </w:r>
            <w:bookmarkEnd w:id="12"/>
          </w:p>
        </w:tc>
      </w:tr>
      <w:tr w:rsidR="00AA48E0" w14:paraId="67490E2B" w14:textId="77777777" w:rsidTr="00DA3512">
        <w:tc>
          <w:tcPr>
            <w:tcW w:w="1526" w:type="dxa"/>
            <w:tcBorders>
              <w:top w:val="nil"/>
            </w:tcBorders>
          </w:tcPr>
          <w:p w14:paraId="25B6A1FF" w14:textId="77777777" w:rsidR="00AA48E0" w:rsidRPr="00D76FB7" w:rsidRDefault="00AA48E0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6A718D2C" w14:textId="77777777" w:rsidR="00AA48E0" w:rsidRPr="00B8599F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B8599F">
              <w:rPr>
                <w:lang w:val="fr-CH"/>
              </w:rPr>
              <w:t>Représentation B</w:t>
            </w:r>
          </w:p>
        </w:tc>
        <w:tc>
          <w:tcPr>
            <w:tcW w:w="236" w:type="dxa"/>
            <w:tcBorders>
              <w:top w:val="nil"/>
            </w:tcBorders>
          </w:tcPr>
          <w:p w14:paraId="2141D383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755C0C19" w14:textId="77777777" w:rsidR="00AA48E0" w:rsidRPr="00D76FB7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1F56EABE" w14:textId="77777777" w:rsidTr="00DA3512">
        <w:tc>
          <w:tcPr>
            <w:tcW w:w="1526" w:type="dxa"/>
            <w:vAlign w:val="center"/>
          </w:tcPr>
          <w:p w14:paraId="78B187D2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4DB47B53" w14:textId="77777777" w:rsidR="00AA48E0" w:rsidRPr="00B8599F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B8599F">
              <w:rPr>
                <w:lang w:val="fr-CH"/>
              </w:rPr>
              <w:t>Représentation A</w:t>
            </w:r>
          </w:p>
        </w:tc>
        <w:tc>
          <w:tcPr>
            <w:tcW w:w="236" w:type="dxa"/>
          </w:tcPr>
          <w:p w14:paraId="1FEBF8B2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AB07A77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4AE9084A" w14:textId="77777777" w:rsidTr="00DA3512">
        <w:tc>
          <w:tcPr>
            <w:tcW w:w="1526" w:type="dxa"/>
            <w:vAlign w:val="center"/>
          </w:tcPr>
          <w:p w14:paraId="647847C0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75656A96" w14:textId="77777777" w:rsidR="00AA48E0" w:rsidRPr="00B8599F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B8599F">
              <w:rPr>
                <w:lang w:val="fr-CH"/>
              </w:rPr>
              <w:t>Représentation D</w:t>
            </w:r>
          </w:p>
        </w:tc>
        <w:tc>
          <w:tcPr>
            <w:tcW w:w="236" w:type="dxa"/>
          </w:tcPr>
          <w:p w14:paraId="4EB6F487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BCFB895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226AB5B3" w14:textId="77777777" w:rsidTr="00DA3512">
        <w:tc>
          <w:tcPr>
            <w:tcW w:w="1526" w:type="dxa"/>
            <w:vAlign w:val="center"/>
          </w:tcPr>
          <w:p w14:paraId="68EFE8C1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56C12734" w14:textId="77777777" w:rsidR="00AA48E0" w:rsidRPr="00B8599F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r w:rsidRPr="00B8599F">
              <w:rPr>
                <w:lang w:val="fr-CH"/>
              </w:rPr>
              <w:t>1=</w:t>
            </w:r>
            <w:proofErr w:type="gramStart"/>
            <w:r w:rsidRPr="00B8599F">
              <w:rPr>
                <w:lang w:val="fr-CH"/>
              </w:rPr>
              <w:t>3;</w:t>
            </w:r>
            <w:proofErr w:type="gramEnd"/>
            <w:r w:rsidRPr="00B8599F">
              <w:rPr>
                <w:lang w:val="fr-CH"/>
              </w:rPr>
              <w:t>2</w:t>
            </w:r>
          </w:p>
        </w:tc>
        <w:tc>
          <w:tcPr>
            <w:tcW w:w="236" w:type="dxa"/>
          </w:tcPr>
          <w:p w14:paraId="4B09CFBB" w14:textId="77777777" w:rsidR="00AA48E0" w:rsidRDefault="00AA48E0" w:rsidP="00DA3512">
            <w:pPr>
              <w:spacing w:after="80"/>
            </w:pPr>
          </w:p>
        </w:tc>
        <w:tc>
          <w:tcPr>
            <w:tcW w:w="2172" w:type="dxa"/>
          </w:tcPr>
          <w:p w14:paraId="52730A9B" w14:textId="77777777" w:rsidR="00AA48E0" w:rsidRDefault="00AA48E0" w:rsidP="00DA3512">
            <w:pPr>
              <w:spacing w:after="80"/>
            </w:pPr>
          </w:p>
        </w:tc>
      </w:tr>
      <w:tr w:rsidR="00AA48E0" w14:paraId="479F56A3" w14:textId="77777777" w:rsidTr="00DA3512">
        <w:tc>
          <w:tcPr>
            <w:tcW w:w="1526" w:type="dxa"/>
            <w:vAlign w:val="center"/>
          </w:tcPr>
          <w:p w14:paraId="72C96240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32CB235E" w14:textId="77777777" w:rsidR="00AA48E0" w:rsidRPr="00B8599F" w:rsidRDefault="00AA48E0" w:rsidP="00DA3512">
            <w:pPr>
              <w:spacing w:after="80"/>
              <w:rPr>
                <w:vertAlign w:val="superscript"/>
                <w:lang w:val="fr-CH"/>
              </w:rPr>
            </w:pPr>
            <w:proofErr w:type="gramStart"/>
            <w:r w:rsidRPr="00B8599F">
              <w:rPr>
                <w:lang w:val="fr-CH"/>
              </w:rPr>
              <w:t>3;</w:t>
            </w:r>
            <w:proofErr w:type="gramEnd"/>
            <w:r w:rsidRPr="00B8599F">
              <w:rPr>
                <w:lang w:val="fr-CH"/>
              </w:rPr>
              <w:t>1;2</w:t>
            </w:r>
          </w:p>
        </w:tc>
        <w:tc>
          <w:tcPr>
            <w:tcW w:w="236" w:type="dxa"/>
          </w:tcPr>
          <w:p w14:paraId="36189934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8BA2160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  <w:tr w:rsidR="00AA48E0" w14:paraId="75B9A94E" w14:textId="77777777" w:rsidTr="00DA3512">
        <w:tc>
          <w:tcPr>
            <w:tcW w:w="1526" w:type="dxa"/>
            <w:vAlign w:val="center"/>
          </w:tcPr>
          <w:p w14:paraId="46CB813C" w14:textId="77777777" w:rsidR="00AA48E0" w:rsidRPr="00D76FB7" w:rsidRDefault="00AA48E0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0829A25B" w14:textId="77777777" w:rsidR="00AA48E0" w:rsidRPr="00B8599F" w:rsidRDefault="00AA48E0" w:rsidP="00DA3512">
            <w:pPr>
              <w:spacing w:after="80"/>
              <w:rPr>
                <w:lang w:val="fr-CH"/>
              </w:rPr>
            </w:pPr>
            <w:proofErr w:type="gramStart"/>
            <w:r w:rsidRPr="00B8599F">
              <w:rPr>
                <w:lang w:val="fr-CH"/>
              </w:rPr>
              <w:t>1;</w:t>
            </w:r>
            <w:proofErr w:type="gramEnd"/>
            <w:r w:rsidRPr="00B8599F">
              <w:rPr>
                <w:lang w:val="fr-CH"/>
              </w:rPr>
              <w:t>3;2</w:t>
            </w:r>
          </w:p>
        </w:tc>
        <w:tc>
          <w:tcPr>
            <w:tcW w:w="236" w:type="dxa"/>
          </w:tcPr>
          <w:p w14:paraId="40464271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26FCA88" w14:textId="77777777" w:rsidR="00AA48E0" w:rsidRDefault="00AA48E0" w:rsidP="00DA3512">
            <w:pPr>
              <w:spacing w:after="80"/>
              <w:rPr>
                <w:lang w:val="fr-CH"/>
              </w:rPr>
            </w:pPr>
          </w:p>
        </w:tc>
      </w:tr>
    </w:tbl>
    <w:p w14:paraId="6EA116BC" w14:textId="77777777" w:rsidR="00CD076C" w:rsidRDefault="00CD076C" w:rsidP="00AA48E0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CD076C" w:rsidRPr="00C25FEA" w14:paraId="4794D66C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34F21ED0" w14:textId="77777777" w:rsidR="00CD076C" w:rsidRPr="00D76FB7" w:rsidRDefault="00CD076C" w:rsidP="00DA3512">
            <w:pPr>
              <w:pStyle w:val="Titreessai2"/>
              <w:outlineLvl w:val="1"/>
            </w:pPr>
            <w:bookmarkStart w:id="13" w:name="_Toc398473822"/>
            <w:r w:rsidRPr="00CD076C">
              <w:t>Niveau 2 </w:t>
            </w:r>
            <w:r w:rsidR="00C25FEA">
              <w:t>: Projection de Fischer</w:t>
            </w:r>
            <w:bookmarkEnd w:id="13"/>
          </w:p>
        </w:tc>
      </w:tr>
      <w:tr w:rsidR="00CD076C" w14:paraId="7642598E" w14:textId="77777777" w:rsidTr="00DA3512">
        <w:tc>
          <w:tcPr>
            <w:tcW w:w="1526" w:type="dxa"/>
            <w:tcBorders>
              <w:top w:val="nil"/>
            </w:tcBorders>
          </w:tcPr>
          <w:p w14:paraId="33F2C44D" w14:textId="77777777" w:rsidR="00CD076C" w:rsidRPr="00D76FB7" w:rsidRDefault="00CD076C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03619A5D" w14:textId="77777777" w:rsidR="00CD076C" w:rsidRPr="008104F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8104F2">
              <w:rPr>
                <w:lang w:val="fr-CH"/>
              </w:rPr>
              <w:t>Diastéréoisomères</w:t>
            </w:r>
            <w:proofErr w:type="spellEnd"/>
          </w:p>
        </w:tc>
        <w:tc>
          <w:tcPr>
            <w:tcW w:w="236" w:type="dxa"/>
            <w:tcBorders>
              <w:top w:val="nil"/>
            </w:tcBorders>
          </w:tcPr>
          <w:p w14:paraId="526B93D6" w14:textId="77777777" w:rsidR="00CD076C" w:rsidRPr="00D76FB7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04135F79" w14:textId="77777777" w:rsidR="00CD076C" w:rsidRPr="00D76FB7" w:rsidRDefault="00CD076C" w:rsidP="00DA3512">
            <w:pPr>
              <w:spacing w:after="80"/>
              <w:rPr>
                <w:lang w:val="fr-CH"/>
              </w:rPr>
            </w:pPr>
          </w:p>
        </w:tc>
      </w:tr>
      <w:tr w:rsidR="00CD076C" w14:paraId="1D759391" w14:textId="77777777" w:rsidTr="00DA3512">
        <w:tc>
          <w:tcPr>
            <w:tcW w:w="1526" w:type="dxa"/>
            <w:vAlign w:val="center"/>
          </w:tcPr>
          <w:p w14:paraId="6A728A0E" w14:textId="77777777" w:rsidR="00CD076C" w:rsidRPr="00D76FB7" w:rsidRDefault="00CD076C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47272376" w14:textId="77777777" w:rsidR="00CD076C" w:rsidRPr="008104F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r w:rsidRPr="008104F2">
              <w:rPr>
                <w:lang w:val="fr-CH"/>
              </w:rPr>
              <w:t>Images miroir</w:t>
            </w:r>
          </w:p>
        </w:tc>
        <w:tc>
          <w:tcPr>
            <w:tcW w:w="236" w:type="dxa"/>
          </w:tcPr>
          <w:p w14:paraId="438840AE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D2632BE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</w:tr>
      <w:tr w:rsidR="00CD076C" w14:paraId="17120A42" w14:textId="77777777" w:rsidTr="00DA3512">
        <w:tc>
          <w:tcPr>
            <w:tcW w:w="1526" w:type="dxa"/>
            <w:vAlign w:val="center"/>
          </w:tcPr>
          <w:p w14:paraId="42AAF4C5" w14:textId="77777777" w:rsidR="00CD076C" w:rsidRPr="00D76FB7" w:rsidRDefault="00CD076C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337D1444" w14:textId="77777777" w:rsidR="00CD076C" w:rsidRPr="008104F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r w:rsidRPr="008104F2">
              <w:rPr>
                <w:lang w:val="fr-CH"/>
              </w:rPr>
              <w:t>Identiques</w:t>
            </w:r>
          </w:p>
        </w:tc>
        <w:tc>
          <w:tcPr>
            <w:tcW w:w="236" w:type="dxa"/>
          </w:tcPr>
          <w:p w14:paraId="607F415A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CFB12EF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</w:tr>
    </w:tbl>
    <w:p w14:paraId="2A2038A1" w14:textId="77777777" w:rsidR="00CD076C" w:rsidRDefault="00CD076C" w:rsidP="00CD076C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CD076C" w14:paraId="1811C028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31294A3C" w14:textId="77777777" w:rsidR="00CD076C" w:rsidRPr="00D76FB7" w:rsidRDefault="00CD076C" w:rsidP="00CD076C">
            <w:pPr>
              <w:pStyle w:val="Titreessai2"/>
              <w:outlineLvl w:val="1"/>
            </w:pPr>
            <w:bookmarkStart w:id="14" w:name="_Toc398473823"/>
            <w:r w:rsidRPr="00AA48E0">
              <w:t xml:space="preserve">Niveau 2 : </w:t>
            </w:r>
            <w:proofErr w:type="spellStart"/>
            <w:r>
              <w:t>Cyclohalcanes</w:t>
            </w:r>
            <w:bookmarkEnd w:id="14"/>
            <w:proofErr w:type="spellEnd"/>
          </w:p>
        </w:tc>
      </w:tr>
      <w:tr w:rsidR="00CD076C" w14:paraId="54A621B6" w14:textId="77777777" w:rsidTr="00DA3512">
        <w:tc>
          <w:tcPr>
            <w:tcW w:w="1526" w:type="dxa"/>
            <w:tcBorders>
              <w:top w:val="nil"/>
            </w:tcBorders>
          </w:tcPr>
          <w:p w14:paraId="7C0588A2" w14:textId="77777777" w:rsidR="00CD076C" w:rsidRPr="00D76FB7" w:rsidRDefault="00CD076C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7B57A157" w14:textId="77777777" w:rsidR="00CD076C" w:rsidRPr="0038356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r w:rsidRPr="00383562">
              <w:rPr>
                <w:lang w:val="fr-CH"/>
              </w:rPr>
              <w:t>Représentation B</w:t>
            </w:r>
          </w:p>
        </w:tc>
        <w:tc>
          <w:tcPr>
            <w:tcW w:w="236" w:type="dxa"/>
            <w:tcBorders>
              <w:top w:val="nil"/>
            </w:tcBorders>
          </w:tcPr>
          <w:p w14:paraId="6BD5756C" w14:textId="77777777" w:rsidR="00CD076C" w:rsidRPr="00D76FB7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7706A2F2" w14:textId="77777777" w:rsidR="00CD076C" w:rsidRPr="00D76FB7" w:rsidRDefault="00CD076C" w:rsidP="00DA3512">
            <w:pPr>
              <w:spacing w:after="80"/>
              <w:rPr>
                <w:lang w:val="fr-CH"/>
              </w:rPr>
            </w:pPr>
          </w:p>
        </w:tc>
      </w:tr>
      <w:tr w:rsidR="00CD076C" w14:paraId="697541A7" w14:textId="77777777" w:rsidTr="00DA3512">
        <w:tc>
          <w:tcPr>
            <w:tcW w:w="1526" w:type="dxa"/>
            <w:vAlign w:val="center"/>
          </w:tcPr>
          <w:p w14:paraId="04683071" w14:textId="77777777" w:rsidR="00CD076C" w:rsidRPr="00D76FB7" w:rsidRDefault="00CD076C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2C17130D" w14:textId="77777777" w:rsidR="00CD076C" w:rsidRPr="0038356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r w:rsidRPr="00383562">
              <w:rPr>
                <w:lang w:val="fr-CH"/>
              </w:rPr>
              <w:t>(1) axial, (2) équatorial</w:t>
            </w:r>
          </w:p>
        </w:tc>
        <w:tc>
          <w:tcPr>
            <w:tcW w:w="236" w:type="dxa"/>
          </w:tcPr>
          <w:p w14:paraId="0C42B5D0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645A91A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</w:tr>
      <w:tr w:rsidR="00CD076C" w14:paraId="1B4C5327" w14:textId="77777777" w:rsidTr="00DA3512">
        <w:tc>
          <w:tcPr>
            <w:tcW w:w="1526" w:type="dxa"/>
            <w:vAlign w:val="center"/>
          </w:tcPr>
          <w:p w14:paraId="5264A392" w14:textId="77777777" w:rsidR="00CD076C" w:rsidRPr="00D76FB7" w:rsidRDefault="00CD076C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79E3F433" w14:textId="77777777" w:rsidR="00CD076C" w:rsidRPr="00383562" w:rsidRDefault="00CD076C" w:rsidP="00DA3512">
            <w:pPr>
              <w:spacing w:after="80"/>
              <w:rPr>
                <w:vertAlign w:val="superscript"/>
                <w:lang w:val="fr-CH"/>
              </w:rPr>
            </w:pPr>
            <w:r w:rsidRPr="00383562">
              <w:rPr>
                <w:lang w:val="fr-CH"/>
              </w:rPr>
              <w:t>(1) équatorial, (2) équatorial</w:t>
            </w:r>
          </w:p>
        </w:tc>
        <w:tc>
          <w:tcPr>
            <w:tcW w:w="236" w:type="dxa"/>
          </w:tcPr>
          <w:p w14:paraId="391C3267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9C66639" w14:textId="77777777" w:rsidR="00CD076C" w:rsidRDefault="00CD076C" w:rsidP="00DA3512">
            <w:pPr>
              <w:spacing w:after="80"/>
              <w:rPr>
                <w:lang w:val="fr-CH"/>
              </w:rPr>
            </w:pPr>
          </w:p>
        </w:tc>
      </w:tr>
      <w:tr w:rsidR="00CD076C" w14:paraId="2F094ED1" w14:textId="77777777" w:rsidTr="00DA3512">
        <w:tc>
          <w:tcPr>
            <w:tcW w:w="1526" w:type="dxa"/>
            <w:vAlign w:val="center"/>
          </w:tcPr>
          <w:p w14:paraId="5A1ECCB8" w14:textId="77777777" w:rsidR="00CD076C" w:rsidRPr="00D76FB7" w:rsidRDefault="00CD076C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6AA0889B" w14:textId="77777777" w:rsidR="00CD076C" w:rsidRPr="00383562" w:rsidRDefault="00CD076C" w:rsidP="00DA3512">
            <w:pPr>
              <w:spacing w:after="80"/>
              <w:rPr>
                <w:lang w:val="fr-CH"/>
              </w:rPr>
            </w:pPr>
            <w:r w:rsidRPr="00383562">
              <w:rPr>
                <w:lang w:val="fr-CH"/>
              </w:rPr>
              <w:t>(1) axial, (2) équatorial</w:t>
            </w:r>
          </w:p>
        </w:tc>
        <w:tc>
          <w:tcPr>
            <w:tcW w:w="236" w:type="dxa"/>
          </w:tcPr>
          <w:p w14:paraId="2BA59360" w14:textId="77777777" w:rsidR="00CD076C" w:rsidRDefault="00CD076C" w:rsidP="00DA3512">
            <w:pPr>
              <w:spacing w:after="80"/>
            </w:pPr>
          </w:p>
        </w:tc>
        <w:tc>
          <w:tcPr>
            <w:tcW w:w="2172" w:type="dxa"/>
          </w:tcPr>
          <w:p w14:paraId="0A13A764" w14:textId="77777777" w:rsidR="00CD076C" w:rsidRDefault="00CD076C" w:rsidP="00DA3512">
            <w:pPr>
              <w:spacing w:after="80"/>
            </w:pPr>
          </w:p>
        </w:tc>
      </w:tr>
    </w:tbl>
    <w:p w14:paraId="13217734" w14:textId="77777777" w:rsidR="00DA3512" w:rsidRDefault="00DA3512" w:rsidP="00CD076C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DA3512" w:rsidRPr="00087BE7" w14:paraId="0064D12F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05E6C01D" w14:textId="77777777" w:rsidR="00DA3512" w:rsidRPr="00D76FB7" w:rsidRDefault="00DA3512" w:rsidP="00C25FEA">
            <w:pPr>
              <w:pStyle w:val="Titreessai2"/>
              <w:outlineLvl w:val="1"/>
            </w:pPr>
            <w:bookmarkStart w:id="15" w:name="_Toc398473824"/>
            <w:r w:rsidRPr="00DA3512">
              <w:t>Niveau 2 : Stéréochimie, relations entre molécules</w:t>
            </w:r>
            <w:bookmarkEnd w:id="15"/>
          </w:p>
        </w:tc>
      </w:tr>
      <w:tr w:rsidR="00DA3512" w14:paraId="65E87B55" w14:textId="77777777" w:rsidTr="00DA3512">
        <w:tc>
          <w:tcPr>
            <w:tcW w:w="1526" w:type="dxa"/>
            <w:tcBorders>
              <w:top w:val="nil"/>
            </w:tcBorders>
          </w:tcPr>
          <w:p w14:paraId="36B9B7D7" w14:textId="77777777" w:rsidR="00DA3512" w:rsidRPr="00D76FB7" w:rsidRDefault="00DA3512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0DCE7CB1" w14:textId="77777777" w:rsidR="00DA3512" w:rsidRPr="00D82DD7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D82DD7">
              <w:rPr>
                <w:lang w:val="fr-CH"/>
              </w:rPr>
              <w:t>Identiques</w:t>
            </w:r>
          </w:p>
        </w:tc>
        <w:tc>
          <w:tcPr>
            <w:tcW w:w="236" w:type="dxa"/>
            <w:tcBorders>
              <w:top w:val="nil"/>
            </w:tcBorders>
          </w:tcPr>
          <w:p w14:paraId="45923C09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161605C8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57027FBA" w14:textId="77777777" w:rsidTr="00DA3512">
        <w:tc>
          <w:tcPr>
            <w:tcW w:w="1526" w:type="dxa"/>
            <w:vAlign w:val="center"/>
          </w:tcPr>
          <w:p w14:paraId="22D05621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2D84F932" w14:textId="77777777" w:rsidR="00DA3512" w:rsidRPr="00D82DD7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D82DD7">
              <w:rPr>
                <w:lang w:val="fr-CH"/>
              </w:rPr>
              <w:t>Diastéréoisomères</w:t>
            </w:r>
            <w:proofErr w:type="spellEnd"/>
          </w:p>
        </w:tc>
        <w:tc>
          <w:tcPr>
            <w:tcW w:w="236" w:type="dxa"/>
          </w:tcPr>
          <w:p w14:paraId="6158B865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3A6F49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45286B81" w14:textId="77777777" w:rsidTr="00DA3512">
        <w:tc>
          <w:tcPr>
            <w:tcW w:w="1526" w:type="dxa"/>
            <w:vAlign w:val="center"/>
          </w:tcPr>
          <w:p w14:paraId="15EADCDD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6E27B90A" w14:textId="77777777" w:rsidR="00DA3512" w:rsidRPr="00D82DD7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D82DD7">
              <w:rPr>
                <w:lang w:val="fr-CH"/>
              </w:rPr>
              <w:t>Enantiomères</w:t>
            </w:r>
            <w:proofErr w:type="spellEnd"/>
          </w:p>
        </w:tc>
        <w:tc>
          <w:tcPr>
            <w:tcW w:w="236" w:type="dxa"/>
          </w:tcPr>
          <w:p w14:paraId="04F29BA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A4A72F1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4F28D71A" w14:textId="77777777" w:rsidTr="00DA3512">
        <w:tc>
          <w:tcPr>
            <w:tcW w:w="1526" w:type="dxa"/>
            <w:vAlign w:val="center"/>
          </w:tcPr>
          <w:p w14:paraId="3AB1198B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372DAFA1" w14:textId="77777777" w:rsidR="00DA3512" w:rsidRPr="00D82DD7" w:rsidRDefault="00DA3512" w:rsidP="00DA3512">
            <w:pPr>
              <w:spacing w:after="80"/>
              <w:rPr>
                <w:lang w:val="fr-CH"/>
              </w:rPr>
            </w:pPr>
            <w:proofErr w:type="spellStart"/>
            <w:r w:rsidRPr="00D82DD7">
              <w:rPr>
                <w:lang w:val="fr-CH"/>
              </w:rPr>
              <w:t>Enantiomères</w:t>
            </w:r>
            <w:proofErr w:type="spellEnd"/>
          </w:p>
        </w:tc>
        <w:tc>
          <w:tcPr>
            <w:tcW w:w="236" w:type="dxa"/>
          </w:tcPr>
          <w:p w14:paraId="6EB78DED" w14:textId="77777777" w:rsidR="00DA3512" w:rsidRDefault="00DA3512" w:rsidP="00DA3512">
            <w:pPr>
              <w:spacing w:after="80"/>
            </w:pPr>
          </w:p>
        </w:tc>
        <w:tc>
          <w:tcPr>
            <w:tcW w:w="2172" w:type="dxa"/>
          </w:tcPr>
          <w:p w14:paraId="12CCA028" w14:textId="77777777" w:rsidR="00DA3512" w:rsidRDefault="00DA3512" w:rsidP="00DA3512">
            <w:pPr>
              <w:spacing w:after="80"/>
            </w:pPr>
          </w:p>
        </w:tc>
      </w:tr>
    </w:tbl>
    <w:p w14:paraId="6CD0DF9A" w14:textId="77777777" w:rsidR="00DA3512" w:rsidRDefault="00DA3512" w:rsidP="00DA351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DA3512" w14:paraId="55F63380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241F0B03" w14:textId="77777777" w:rsidR="00DA3512" w:rsidRPr="00D76FB7" w:rsidRDefault="00DA3512" w:rsidP="00C25FEA">
            <w:pPr>
              <w:pStyle w:val="Titreessai2"/>
              <w:outlineLvl w:val="1"/>
            </w:pPr>
            <w:bookmarkStart w:id="16" w:name="_Toc398473825"/>
            <w:r w:rsidRPr="00DA3512">
              <w:t>Niveau 2 : Stéréochimie intégration</w:t>
            </w:r>
            <w:bookmarkEnd w:id="16"/>
          </w:p>
        </w:tc>
      </w:tr>
      <w:tr w:rsidR="00DA3512" w:rsidRPr="00087BE7" w14:paraId="29ADD4EB" w14:textId="77777777" w:rsidTr="00DA3512">
        <w:tc>
          <w:tcPr>
            <w:tcW w:w="1526" w:type="dxa"/>
            <w:tcBorders>
              <w:top w:val="nil"/>
            </w:tcBorders>
          </w:tcPr>
          <w:p w14:paraId="6122A54B" w14:textId="77777777" w:rsidR="00DA3512" w:rsidRPr="00D76FB7" w:rsidRDefault="00DA3512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092C0863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a) optiquement inactive c) composé méso</w:t>
            </w:r>
          </w:p>
        </w:tc>
        <w:tc>
          <w:tcPr>
            <w:tcW w:w="236" w:type="dxa"/>
            <w:tcBorders>
              <w:top w:val="nil"/>
            </w:tcBorders>
          </w:tcPr>
          <w:p w14:paraId="794A8525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3AE2CBB6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7D0E445B" w14:textId="77777777" w:rsidTr="00DA3512">
        <w:tc>
          <w:tcPr>
            <w:tcW w:w="1526" w:type="dxa"/>
            <w:vAlign w:val="center"/>
          </w:tcPr>
          <w:p w14:paraId="0CCE0002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55E30EE3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b) achirale</w:t>
            </w:r>
          </w:p>
        </w:tc>
        <w:tc>
          <w:tcPr>
            <w:tcW w:w="236" w:type="dxa"/>
          </w:tcPr>
          <w:p w14:paraId="02BF0338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4EB2C45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29C3BDBD" w14:textId="77777777" w:rsidTr="00DA3512">
        <w:tc>
          <w:tcPr>
            <w:tcW w:w="1526" w:type="dxa"/>
            <w:vAlign w:val="center"/>
          </w:tcPr>
          <w:p w14:paraId="2761608E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5DC1E70C" w14:textId="77777777" w:rsidR="00DA3512" w:rsidRDefault="00DA3512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a) chirale</w:t>
            </w:r>
          </w:p>
          <w:p w14:paraId="72C9B1CA" w14:textId="77777777" w:rsidR="00DA3512" w:rsidRDefault="00DA3512" w:rsidP="00DA3512">
            <w:pPr>
              <w:spacing w:after="80"/>
              <w:rPr>
                <w:lang w:val="fr-CH"/>
              </w:rPr>
            </w:pPr>
            <w:r w:rsidRPr="00BC2AAA">
              <w:rPr>
                <w:lang w:val="fr-CH"/>
              </w:rPr>
              <w:lastRenderedPageBreak/>
              <w:t xml:space="preserve">d) son </w:t>
            </w:r>
            <w:r>
              <w:rPr>
                <w:lang w:val="fr-CH"/>
              </w:rPr>
              <w:t>pouvoir de rotation est non nul</w:t>
            </w:r>
          </w:p>
          <w:p w14:paraId="3EB68AF1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e) possède un axe de symétrie</w:t>
            </w:r>
          </w:p>
        </w:tc>
        <w:tc>
          <w:tcPr>
            <w:tcW w:w="236" w:type="dxa"/>
          </w:tcPr>
          <w:p w14:paraId="7BFD236D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94511AC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2608653A" w14:textId="77777777" w:rsidTr="00DA3512">
        <w:tc>
          <w:tcPr>
            <w:tcW w:w="1526" w:type="dxa"/>
            <w:vAlign w:val="center"/>
          </w:tcPr>
          <w:p w14:paraId="5552D5B9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65DE00C8" w14:textId="77777777" w:rsidR="00DA3512" w:rsidRDefault="00DA3512" w:rsidP="00DA3512">
            <w:pPr>
              <w:spacing w:after="80"/>
              <w:rPr>
                <w:lang w:val="fr-CH"/>
              </w:rPr>
            </w:pPr>
            <w:r w:rsidRPr="00BC2AAA">
              <w:rPr>
                <w:lang w:val="fr-CH"/>
              </w:rPr>
              <w:t>a)</w:t>
            </w:r>
            <w:r>
              <w:rPr>
                <w:lang w:val="fr-CH"/>
              </w:rPr>
              <w:t xml:space="preserve"> possède 2 centres chiraux</w:t>
            </w:r>
          </w:p>
          <w:p w14:paraId="10D0EC0D" w14:textId="77777777" w:rsidR="00DA3512" w:rsidRPr="00BC2AAA" w:rsidRDefault="00DA3512" w:rsidP="00DA3512">
            <w:pPr>
              <w:spacing w:after="80"/>
              <w:rPr>
                <w:lang w:val="fr-CH"/>
              </w:rPr>
            </w:pPr>
            <w:r w:rsidRPr="00BC2AAA">
              <w:rPr>
                <w:lang w:val="fr-CH"/>
              </w:rPr>
              <w:t>c) chirale</w:t>
            </w:r>
          </w:p>
        </w:tc>
        <w:tc>
          <w:tcPr>
            <w:tcW w:w="236" w:type="dxa"/>
          </w:tcPr>
          <w:p w14:paraId="39FC57B6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0BDA24F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568FC2AC" w14:textId="77777777" w:rsidTr="00DA3512">
        <w:tc>
          <w:tcPr>
            <w:tcW w:w="1526" w:type="dxa"/>
            <w:vAlign w:val="center"/>
          </w:tcPr>
          <w:p w14:paraId="2B202236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0ACD37AE" w14:textId="77777777" w:rsidR="00DA3512" w:rsidRDefault="00DA3512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a) possède un plan de symétrie</w:t>
            </w:r>
          </w:p>
          <w:p w14:paraId="7DDDBB50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d) optiquement inactive</w:t>
            </w:r>
          </w:p>
        </w:tc>
        <w:tc>
          <w:tcPr>
            <w:tcW w:w="236" w:type="dxa"/>
          </w:tcPr>
          <w:p w14:paraId="3E67F99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5DF676E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780B3020" w14:textId="77777777" w:rsidTr="00DA3512">
        <w:tc>
          <w:tcPr>
            <w:tcW w:w="1526" w:type="dxa"/>
            <w:vAlign w:val="center"/>
          </w:tcPr>
          <w:p w14:paraId="642C26E9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0CDD9E1A" w14:textId="77777777" w:rsidR="00DA3512" w:rsidRDefault="00DA3512" w:rsidP="00DA351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b) optiquement active</w:t>
            </w:r>
          </w:p>
          <w:p w14:paraId="2D06FCAD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c) possède 1 carbone chiral</w:t>
            </w:r>
          </w:p>
        </w:tc>
        <w:tc>
          <w:tcPr>
            <w:tcW w:w="236" w:type="dxa"/>
          </w:tcPr>
          <w:p w14:paraId="0018394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C5A8774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3956B646" w14:textId="77777777" w:rsidTr="00DA3512">
        <w:tc>
          <w:tcPr>
            <w:tcW w:w="1526" w:type="dxa"/>
            <w:vAlign w:val="center"/>
          </w:tcPr>
          <w:p w14:paraId="604231EF" w14:textId="77777777" w:rsidR="00DA3512" w:rsidRDefault="00DA3512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5354" w:type="dxa"/>
          </w:tcPr>
          <w:p w14:paraId="668296D5" w14:textId="77777777" w:rsidR="00DA3512" w:rsidRPr="00BC2AAA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BC2AAA">
              <w:rPr>
                <w:lang w:val="fr-CH"/>
              </w:rPr>
              <w:t>b) images miroir</w:t>
            </w:r>
          </w:p>
        </w:tc>
        <w:tc>
          <w:tcPr>
            <w:tcW w:w="236" w:type="dxa"/>
          </w:tcPr>
          <w:p w14:paraId="3AE150A1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70DF15DD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</w:tbl>
    <w:p w14:paraId="4E9B5FFD" w14:textId="77777777" w:rsidR="00DA3512" w:rsidRDefault="00DA3512" w:rsidP="00DA351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DA3512" w14:paraId="54D5181A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39BE4E78" w14:textId="77777777" w:rsidR="00DA3512" w:rsidRPr="00D76FB7" w:rsidRDefault="00DA3512" w:rsidP="00C25FEA">
            <w:pPr>
              <w:pStyle w:val="Titreessai2"/>
              <w:outlineLvl w:val="1"/>
            </w:pPr>
            <w:bookmarkStart w:id="17" w:name="_Toc398473826"/>
            <w:r w:rsidRPr="00DA3512">
              <w:t>Niveau 3 : Convention RS</w:t>
            </w:r>
            <w:bookmarkEnd w:id="17"/>
          </w:p>
        </w:tc>
      </w:tr>
      <w:tr w:rsidR="00DA3512" w14:paraId="2FFD40E8" w14:textId="77777777" w:rsidTr="00DA3512">
        <w:tc>
          <w:tcPr>
            <w:tcW w:w="1526" w:type="dxa"/>
            <w:tcBorders>
              <w:top w:val="nil"/>
            </w:tcBorders>
          </w:tcPr>
          <w:p w14:paraId="0E0A745E" w14:textId="77777777" w:rsidR="00DA3512" w:rsidRPr="00D76FB7" w:rsidRDefault="00DA3512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421EE23C" w14:textId="77777777" w:rsidR="00DA3512" w:rsidRPr="00C861A2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C861A2">
              <w:rPr>
                <w:lang w:val="fr-CH"/>
              </w:rPr>
              <w:t>b. (1) R, (2) R</w:t>
            </w:r>
          </w:p>
        </w:tc>
        <w:tc>
          <w:tcPr>
            <w:tcW w:w="236" w:type="dxa"/>
            <w:tcBorders>
              <w:top w:val="nil"/>
            </w:tcBorders>
          </w:tcPr>
          <w:p w14:paraId="35D9F875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061D601F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2177A4A7" w14:textId="77777777" w:rsidTr="00DA3512">
        <w:tc>
          <w:tcPr>
            <w:tcW w:w="1526" w:type="dxa"/>
            <w:vAlign w:val="center"/>
          </w:tcPr>
          <w:p w14:paraId="21AFCE3D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7087B859" w14:textId="77777777" w:rsidR="00DA3512" w:rsidRPr="00C861A2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C861A2">
              <w:rPr>
                <w:lang w:val="fr-CH"/>
              </w:rPr>
              <w:t>c. (1) S, (2) R</w:t>
            </w:r>
          </w:p>
        </w:tc>
        <w:tc>
          <w:tcPr>
            <w:tcW w:w="236" w:type="dxa"/>
          </w:tcPr>
          <w:p w14:paraId="21B82565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07F5F4C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5F849D2E" w14:textId="77777777" w:rsidTr="00DA3512">
        <w:tc>
          <w:tcPr>
            <w:tcW w:w="1526" w:type="dxa"/>
            <w:vAlign w:val="center"/>
          </w:tcPr>
          <w:p w14:paraId="05F45D6F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0AB118BC" w14:textId="77777777" w:rsidR="00DA3512" w:rsidRPr="00C861A2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C861A2"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470E9A9F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64E93B1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5A92CF9E" w14:textId="77777777" w:rsidTr="00DA3512">
        <w:tc>
          <w:tcPr>
            <w:tcW w:w="1526" w:type="dxa"/>
            <w:vAlign w:val="center"/>
          </w:tcPr>
          <w:p w14:paraId="7D8ECA2B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69EED95E" w14:textId="77777777" w:rsidR="00DA3512" w:rsidRPr="00C861A2" w:rsidRDefault="00DA3512" w:rsidP="00DA3512">
            <w:pPr>
              <w:spacing w:after="80"/>
              <w:rPr>
                <w:lang w:val="fr-CH"/>
              </w:rPr>
            </w:pPr>
            <w:r w:rsidRPr="00C861A2">
              <w:rPr>
                <w:lang w:val="fr-CH"/>
              </w:rPr>
              <w:t>a. (1) R, (2) S</w:t>
            </w:r>
          </w:p>
        </w:tc>
        <w:tc>
          <w:tcPr>
            <w:tcW w:w="236" w:type="dxa"/>
          </w:tcPr>
          <w:p w14:paraId="0B15CDD5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E862052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173D1E17" w14:textId="77777777" w:rsidTr="00DA3512">
        <w:tc>
          <w:tcPr>
            <w:tcW w:w="1526" w:type="dxa"/>
            <w:vAlign w:val="center"/>
          </w:tcPr>
          <w:p w14:paraId="4D33B478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539F31CA" w14:textId="77777777" w:rsidR="00DA3512" w:rsidRPr="00C861A2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C861A2">
              <w:rPr>
                <w:lang w:val="fr-CH"/>
              </w:rPr>
              <w:t>c. (1) R, (2) R</w:t>
            </w:r>
          </w:p>
        </w:tc>
        <w:tc>
          <w:tcPr>
            <w:tcW w:w="236" w:type="dxa"/>
          </w:tcPr>
          <w:p w14:paraId="1D45F631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2002672E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1136FC02" w14:textId="77777777" w:rsidTr="00DA3512">
        <w:tc>
          <w:tcPr>
            <w:tcW w:w="1526" w:type="dxa"/>
            <w:vAlign w:val="center"/>
          </w:tcPr>
          <w:p w14:paraId="1EB80BAF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15A4FC50" w14:textId="77777777" w:rsidR="00DA3512" w:rsidRPr="00C861A2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C861A2">
              <w:rPr>
                <w:lang w:val="fr-CH"/>
              </w:rPr>
              <w:t>d. (1) S, (2) R</w:t>
            </w:r>
          </w:p>
        </w:tc>
        <w:tc>
          <w:tcPr>
            <w:tcW w:w="236" w:type="dxa"/>
          </w:tcPr>
          <w:p w14:paraId="75704454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EFA3E5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</w:tbl>
    <w:p w14:paraId="056E8F34" w14:textId="77777777" w:rsidR="00DA3512" w:rsidRDefault="00DA3512" w:rsidP="00DA351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DA3512" w:rsidRPr="00087BE7" w14:paraId="10EF9155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7D787363" w14:textId="77777777" w:rsidR="00DA3512" w:rsidRPr="00D76FB7" w:rsidRDefault="00DA3512" w:rsidP="00C25FEA">
            <w:pPr>
              <w:pStyle w:val="Titreessai2"/>
              <w:outlineLvl w:val="1"/>
            </w:pPr>
            <w:bookmarkStart w:id="18" w:name="_Toc398473827"/>
            <w:r w:rsidRPr="00DA3512">
              <w:t>Niveau 3 : Stéréochimie – un peu de tout</w:t>
            </w:r>
            <w:bookmarkEnd w:id="18"/>
          </w:p>
        </w:tc>
      </w:tr>
      <w:tr w:rsidR="00DA3512" w14:paraId="185995F8" w14:textId="77777777" w:rsidTr="00DA3512">
        <w:tc>
          <w:tcPr>
            <w:tcW w:w="1526" w:type="dxa"/>
            <w:tcBorders>
              <w:top w:val="nil"/>
            </w:tcBorders>
          </w:tcPr>
          <w:p w14:paraId="51A720CD" w14:textId="77777777" w:rsidR="00DA3512" w:rsidRPr="00D76FB7" w:rsidRDefault="00DA3512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13A237C9" w14:textId="77777777" w:rsidR="00DA3512" w:rsidRPr="00D94C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D94C8E">
              <w:rPr>
                <w:lang w:val="fr-CH"/>
              </w:rPr>
              <w:t>L’isomère B</w:t>
            </w:r>
          </w:p>
        </w:tc>
        <w:tc>
          <w:tcPr>
            <w:tcW w:w="236" w:type="dxa"/>
            <w:tcBorders>
              <w:top w:val="nil"/>
            </w:tcBorders>
          </w:tcPr>
          <w:p w14:paraId="5142CF4B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0B174FB5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41CD6FFA" w14:textId="77777777" w:rsidTr="00DA3512">
        <w:tc>
          <w:tcPr>
            <w:tcW w:w="1526" w:type="dxa"/>
            <w:vAlign w:val="center"/>
          </w:tcPr>
          <w:p w14:paraId="3FDAFBF3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4F005D3D" w14:textId="77777777" w:rsidR="00DA3512" w:rsidRPr="00D94C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D94C8E">
              <w:rPr>
                <w:lang w:val="fr-CH"/>
              </w:rPr>
              <w:t>S</w:t>
            </w:r>
          </w:p>
        </w:tc>
        <w:tc>
          <w:tcPr>
            <w:tcW w:w="236" w:type="dxa"/>
          </w:tcPr>
          <w:p w14:paraId="5C05BD55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633D4D5A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5DA59979" w14:textId="77777777" w:rsidTr="00DA3512">
        <w:tc>
          <w:tcPr>
            <w:tcW w:w="1526" w:type="dxa"/>
            <w:vAlign w:val="center"/>
          </w:tcPr>
          <w:p w14:paraId="014DB473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1D103F1A" w14:textId="77777777" w:rsidR="00DA3512" w:rsidRPr="00D94C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proofErr w:type="spellStart"/>
            <w:r w:rsidRPr="00D94C8E">
              <w:rPr>
                <w:lang w:val="fr-CH"/>
              </w:rPr>
              <w:t>True</w:t>
            </w:r>
            <w:proofErr w:type="spellEnd"/>
            <w:r w:rsidRPr="00D94C8E">
              <w:rPr>
                <w:lang w:val="fr-CH"/>
              </w:rPr>
              <w:t>, la molécule est chirale</w:t>
            </w:r>
          </w:p>
        </w:tc>
        <w:tc>
          <w:tcPr>
            <w:tcW w:w="236" w:type="dxa"/>
          </w:tcPr>
          <w:p w14:paraId="13517914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79EAED3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02CB2F96" w14:textId="77777777" w:rsidTr="00DA3512">
        <w:tc>
          <w:tcPr>
            <w:tcW w:w="1526" w:type="dxa"/>
            <w:vAlign w:val="center"/>
          </w:tcPr>
          <w:p w14:paraId="34FD9DC2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0099FD69" w14:textId="77777777" w:rsidR="00DA3512" w:rsidRPr="00D94C8E" w:rsidRDefault="00DA3512" w:rsidP="00DA3512">
            <w:pPr>
              <w:spacing w:after="80"/>
              <w:rPr>
                <w:lang w:val="fr-CH"/>
              </w:rPr>
            </w:pPr>
            <w:r w:rsidRPr="00D94C8E">
              <w:rPr>
                <w:lang w:val="fr-CH"/>
              </w:rPr>
              <w:t>Chirale</w:t>
            </w:r>
          </w:p>
        </w:tc>
        <w:tc>
          <w:tcPr>
            <w:tcW w:w="236" w:type="dxa"/>
          </w:tcPr>
          <w:p w14:paraId="2E9B6822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AF6A2AB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05D61C1C" w14:textId="77777777" w:rsidTr="00DA3512">
        <w:tc>
          <w:tcPr>
            <w:tcW w:w="1526" w:type="dxa"/>
            <w:vAlign w:val="center"/>
          </w:tcPr>
          <w:p w14:paraId="47ED44D4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7476451B" w14:textId="77777777" w:rsidR="00DA3512" w:rsidRPr="00D94C8E" w:rsidRDefault="00DA3512" w:rsidP="00DA3512">
            <w:pPr>
              <w:spacing w:after="80"/>
              <w:rPr>
                <w:lang w:val="fr-CH"/>
              </w:rPr>
            </w:pPr>
            <w:r w:rsidRPr="00D94C8E">
              <w:rPr>
                <w:lang w:val="fr-CH"/>
              </w:rPr>
              <w:t>Achirale</w:t>
            </w:r>
          </w:p>
        </w:tc>
        <w:tc>
          <w:tcPr>
            <w:tcW w:w="236" w:type="dxa"/>
          </w:tcPr>
          <w:p w14:paraId="78460BED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32446B53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14:paraId="441ED46A" w14:textId="77777777" w:rsidTr="00DA3512">
        <w:tc>
          <w:tcPr>
            <w:tcW w:w="1526" w:type="dxa"/>
            <w:vAlign w:val="center"/>
          </w:tcPr>
          <w:p w14:paraId="02010032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7B711D1B" w14:textId="77777777" w:rsidR="00DA3512" w:rsidRPr="00D94C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D94C8E">
              <w:rPr>
                <w:lang w:val="fr-CH"/>
              </w:rPr>
              <w:t>L’isomère B</w:t>
            </w:r>
          </w:p>
        </w:tc>
        <w:tc>
          <w:tcPr>
            <w:tcW w:w="236" w:type="dxa"/>
          </w:tcPr>
          <w:p w14:paraId="3D7695B0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09595BAE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</w:tbl>
    <w:p w14:paraId="6DC7B4CE" w14:textId="7D5D7960" w:rsidR="00DA3512" w:rsidRDefault="006E4224" w:rsidP="00DA3512">
      <w:pPr>
        <w:rPr>
          <w:sz w:val="32"/>
          <w:szCs w:val="32"/>
          <w:lang w:val="fr-CH"/>
        </w:rPr>
      </w:pPr>
      <w:r>
        <w:rPr>
          <w:sz w:val="32"/>
          <w:szCs w:val="32"/>
          <w:lang w:val="fr-CH"/>
        </w:rPr>
        <w:br/>
      </w:r>
    </w:p>
    <w:p w14:paraId="21703BEC" w14:textId="77777777" w:rsidR="00DA3512" w:rsidRPr="00D76FB7" w:rsidRDefault="00DA3512" w:rsidP="00DA3512">
      <w:pPr>
        <w:pStyle w:val="Titreessai1"/>
        <w:outlineLvl w:val="0"/>
      </w:pPr>
      <w:bookmarkStart w:id="19" w:name="_Toc398473828"/>
      <w:r>
        <w:t>Partie 3</w:t>
      </w:r>
      <w:r w:rsidRPr="00D76FB7">
        <w:t> :</w:t>
      </w:r>
      <w:r w:rsidR="003F516F">
        <w:t xml:space="preserve"> SN1, SN2, E1, E2</w:t>
      </w:r>
      <w:bookmarkEnd w:id="19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599"/>
        <w:gridCol w:w="1809"/>
      </w:tblGrid>
      <w:tr w:rsidR="00DA3512" w:rsidRPr="00087BE7" w14:paraId="42CC461D" w14:textId="77777777" w:rsidTr="00DA351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69B79497" w14:textId="77777777" w:rsidR="00DA3512" w:rsidRPr="00D76FB7" w:rsidRDefault="00DA3512" w:rsidP="00C25FEA">
            <w:pPr>
              <w:pStyle w:val="Titreessai2"/>
              <w:outlineLvl w:val="1"/>
            </w:pPr>
            <w:bookmarkStart w:id="20" w:name="_Toc398473829"/>
            <w:r w:rsidRPr="00DA3512">
              <w:t>Niveau 1 : SN2, vitesse de réaction</w:t>
            </w:r>
            <w:bookmarkEnd w:id="20"/>
          </w:p>
        </w:tc>
      </w:tr>
      <w:tr w:rsidR="00DA3512" w:rsidRPr="00087BE7" w14:paraId="01077768" w14:textId="77777777" w:rsidTr="00DA3512">
        <w:tc>
          <w:tcPr>
            <w:tcW w:w="1526" w:type="dxa"/>
            <w:tcBorders>
              <w:top w:val="nil"/>
            </w:tcBorders>
          </w:tcPr>
          <w:p w14:paraId="31AA9789" w14:textId="77777777" w:rsidR="00DA3512" w:rsidRPr="00D76FB7" w:rsidRDefault="00DA3512" w:rsidP="00DA351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788423CE" w14:textId="77777777" w:rsidR="00DA3512" w:rsidRPr="00204F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204F8E">
              <w:rPr>
                <w:lang w:val="fr-CH"/>
              </w:rPr>
              <w:t>Réaction A (La nucléophilie augmente en allant vers la gauche du tableau)</w:t>
            </w:r>
          </w:p>
        </w:tc>
        <w:tc>
          <w:tcPr>
            <w:tcW w:w="599" w:type="dxa"/>
            <w:tcBorders>
              <w:top w:val="nil"/>
            </w:tcBorders>
          </w:tcPr>
          <w:p w14:paraId="005E8928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  <w:tcBorders>
              <w:top w:val="nil"/>
            </w:tcBorders>
          </w:tcPr>
          <w:p w14:paraId="45C065A0" w14:textId="77777777" w:rsidR="00DA3512" w:rsidRPr="00D76FB7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5567989B" w14:textId="77777777" w:rsidTr="00DA3512">
        <w:tc>
          <w:tcPr>
            <w:tcW w:w="1526" w:type="dxa"/>
            <w:vAlign w:val="center"/>
          </w:tcPr>
          <w:p w14:paraId="167C8F33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438E56C5" w14:textId="77777777" w:rsidR="00DA3512" w:rsidRPr="00204F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204F8E">
              <w:rPr>
                <w:lang w:val="fr-CH"/>
              </w:rPr>
              <w:t>Réaction A (La nucléophilie augmente en allant vers la gauche du tableau)</w:t>
            </w:r>
          </w:p>
        </w:tc>
        <w:tc>
          <w:tcPr>
            <w:tcW w:w="599" w:type="dxa"/>
          </w:tcPr>
          <w:p w14:paraId="46A38E3B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</w:tcPr>
          <w:p w14:paraId="0B945AAF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2005BE63" w14:textId="77777777" w:rsidTr="00DA3512">
        <w:tc>
          <w:tcPr>
            <w:tcW w:w="1526" w:type="dxa"/>
            <w:vAlign w:val="center"/>
          </w:tcPr>
          <w:p w14:paraId="02565285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44A8747C" w14:textId="77777777" w:rsidR="00DA3512" w:rsidRPr="00204F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204F8E">
              <w:rPr>
                <w:lang w:val="fr-CH"/>
              </w:rPr>
              <w:t>B &lt; A &lt; C (Carbone tertiaire, secondaire, primaire)</w:t>
            </w:r>
          </w:p>
        </w:tc>
        <w:tc>
          <w:tcPr>
            <w:tcW w:w="599" w:type="dxa"/>
          </w:tcPr>
          <w:p w14:paraId="0D898D6C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</w:tcPr>
          <w:p w14:paraId="71032094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70183E6D" w14:textId="77777777" w:rsidTr="00DA3512">
        <w:tc>
          <w:tcPr>
            <w:tcW w:w="1526" w:type="dxa"/>
            <w:vAlign w:val="center"/>
          </w:tcPr>
          <w:p w14:paraId="17658FBE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2E483335" w14:textId="77777777" w:rsidR="00DA3512" w:rsidRPr="00204F8E" w:rsidRDefault="00DA3512" w:rsidP="00DA3512">
            <w:pPr>
              <w:spacing w:after="80"/>
              <w:rPr>
                <w:lang w:val="fr-CH"/>
              </w:rPr>
            </w:pPr>
            <w:r w:rsidRPr="00204F8E">
              <w:rPr>
                <w:lang w:val="fr-CH"/>
              </w:rPr>
              <w:t>Composé A (Encombrement stérique moins grand)</w:t>
            </w:r>
          </w:p>
        </w:tc>
        <w:tc>
          <w:tcPr>
            <w:tcW w:w="599" w:type="dxa"/>
          </w:tcPr>
          <w:p w14:paraId="22E14129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</w:tcPr>
          <w:p w14:paraId="368D919E" w14:textId="77777777" w:rsidR="00DA3512" w:rsidRP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53CC92EB" w14:textId="77777777" w:rsidTr="00DA3512">
        <w:tc>
          <w:tcPr>
            <w:tcW w:w="1526" w:type="dxa"/>
            <w:vAlign w:val="center"/>
          </w:tcPr>
          <w:p w14:paraId="6D1FC83E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lastRenderedPageBreak/>
              <w:t>Question 5</w:t>
            </w:r>
          </w:p>
        </w:tc>
        <w:tc>
          <w:tcPr>
            <w:tcW w:w="5354" w:type="dxa"/>
          </w:tcPr>
          <w:p w14:paraId="7751DB0C" w14:textId="77777777" w:rsidR="00DA3512" w:rsidRPr="00204F8E" w:rsidRDefault="00DA3512" w:rsidP="00DA3512">
            <w:pPr>
              <w:spacing w:after="80"/>
              <w:rPr>
                <w:vertAlign w:val="superscript"/>
                <w:lang w:val="fr-CH"/>
              </w:rPr>
            </w:pPr>
            <w:r w:rsidRPr="00204F8E">
              <w:rPr>
                <w:lang w:val="fr-CH"/>
              </w:rPr>
              <w:t>Composé B (Encombrement stérique moins grand)</w:t>
            </w:r>
          </w:p>
        </w:tc>
        <w:tc>
          <w:tcPr>
            <w:tcW w:w="599" w:type="dxa"/>
          </w:tcPr>
          <w:p w14:paraId="1A4D4430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</w:tcPr>
          <w:p w14:paraId="213D9D69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  <w:tr w:rsidR="00DA3512" w:rsidRPr="00087BE7" w14:paraId="3984205E" w14:textId="77777777" w:rsidTr="00DA3512">
        <w:tc>
          <w:tcPr>
            <w:tcW w:w="1526" w:type="dxa"/>
            <w:vAlign w:val="center"/>
          </w:tcPr>
          <w:p w14:paraId="6A2D300A" w14:textId="77777777" w:rsidR="00DA3512" w:rsidRPr="00D76FB7" w:rsidRDefault="00DA3512" w:rsidP="00DA351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354" w:type="dxa"/>
          </w:tcPr>
          <w:p w14:paraId="6298D456" w14:textId="77777777" w:rsidR="00DA3512" w:rsidRPr="00204F8E" w:rsidRDefault="00DA3512" w:rsidP="00DA3512">
            <w:pPr>
              <w:spacing w:after="80"/>
              <w:rPr>
                <w:lang w:val="fr-CH"/>
              </w:rPr>
            </w:pPr>
            <w:r w:rsidRPr="00204F8E">
              <w:rPr>
                <w:lang w:val="fr-CH"/>
              </w:rPr>
              <w:t>Composé A (Encombrement stérique moins grand pour l’</w:t>
            </w:r>
            <w:proofErr w:type="spellStart"/>
            <w:r w:rsidRPr="00204F8E">
              <w:rPr>
                <w:lang w:val="fr-CH"/>
              </w:rPr>
              <w:t>haloalcane</w:t>
            </w:r>
            <w:proofErr w:type="spellEnd"/>
            <w:r w:rsidRPr="00204F8E">
              <w:rPr>
                <w:lang w:val="fr-CH"/>
              </w:rPr>
              <w:t xml:space="preserve"> primaire)</w:t>
            </w:r>
          </w:p>
        </w:tc>
        <w:tc>
          <w:tcPr>
            <w:tcW w:w="599" w:type="dxa"/>
          </w:tcPr>
          <w:p w14:paraId="1C16C5E1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  <w:tc>
          <w:tcPr>
            <w:tcW w:w="1809" w:type="dxa"/>
          </w:tcPr>
          <w:p w14:paraId="30B20C06" w14:textId="77777777" w:rsidR="00DA3512" w:rsidRDefault="00DA3512" w:rsidP="00DA3512">
            <w:pPr>
              <w:spacing w:after="80"/>
              <w:rPr>
                <w:lang w:val="fr-CH"/>
              </w:rPr>
            </w:pPr>
          </w:p>
        </w:tc>
      </w:tr>
    </w:tbl>
    <w:p w14:paraId="1CDA75FD" w14:textId="77777777" w:rsidR="001621D2" w:rsidRDefault="001621D2" w:rsidP="00DA351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5354"/>
        <w:gridCol w:w="236"/>
        <w:gridCol w:w="2172"/>
      </w:tblGrid>
      <w:tr w:rsidR="001621D2" w:rsidRPr="00087BE7" w14:paraId="3F0EDB75" w14:textId="77777777" w:rsidTr="006B3422">
        <w:tc>
          <w:tcPr>
            <w:tcW w:w="9288" w:type="dxa"/>
            <w:gridSpan w:val="4"/>
            <w:tcBorders>
              <w:top w:val="single" w:sz="12" w:space="0" w:color="auto"/>
              <w:bottom w:val="nil"/>
            </w:tcBorders>
          </w:tcPr>
          <w:p w14:paraId="03ED3B76" w14:textId="77777777" w:rsidR="001621D2" w:rsidRPr="00D76FB7" w:rsidRDefault="001621D2" w:rsidP="00C25FEA">
            <w:pPr>
              <w:pStyle w:val="Titreessai2"/>
              <w:outlineLvl w:val="1"/>
            </w:pPr>
            <w:bookmarkStart w:id="21" w:name="_Toc398473830"/>
            <w:r w:rsidRPr="00DA3512">
              <w:t>N</w:t>
            </w:r>
            <w:r>
              <w:t>iveau 1 : réaction SN1 ou SN2 ?</w:t>
            </w:r>
            <w:bookmarkEnd w:id="21"/>
          </w:p>
        </w:tc>
      </w:tr>
      <w:tr w:rsidR="001621D2" w:rsidRPr="00087BE7" w14:paraId="6F8DABD7" w14:textId="77777777" w:rsidTr="006B3422">
        <w:tc>
          <w:tcPr>
            <w:tcW w:w="1526" w:type="dxa"/>
            <w:tcBorders>
              <w:top w:val="nil"/>
            </w:tcBorders>
          </w:tcPr>
          <w:p w14:paraId="3805FD2F" w14:textId="77777777" w:rsidR="001621D2" w:rsidRPr="00D76FB7" w:rsidRDefault="001621D2" w:rsidP="006B342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354" w:type="dxa"/>
            <w:tcBorders>
              <w:top w:val="nil"/>
            </w:tcBorders>
          </w:tcPr>
          <w:p w14:paraId="58CEBA35" w14:textId="77777777" w:rsidR="001621D2" w:rsidRPr="00B951A7" w:rsidRDefault="001621D2" w:rsidP="006B3422">
            <w:pPr>
              <w:spacing w:after="80"/>
              <w:rPr>
                <w:vertAlign w:val="superscript"/>
                <w:lang w:val="fr-CH"/>
              </w:rPr>
            </w:pPr>
            <w:r w:rsidRPr="00B951A7">
              <w:rPr>
                <w:lang w:val="fr-CH"/>
              </w:rPr>
              <w:t>SN2 : Bon nucléophile (</w:t>
            </w:r>
            <w:proofErr w:type="spellStart"/>
            <w:r w:rsidRPr="00B951A7">
              <w:rPr>
                <w:lang w:val="fr-CH"/>
              </w:rPr>
              <w:t>MeS</w:t>
            </w:r>
            <w:proofErr w:type="spellEnd"/>
            <w:r w:rsidRPr="00B951A7">
              <w:rPr>
                <w:vertAlign w:val="superscript"/>
                <w:lang w:val="fr-CH"/>
              </w:rPr>
              <w:t>-</w:t>
            </w:r>
            <w:r w:rsidRPr="00B951A7">
              <w:rPr>
                <w:lang w:val="fr-CH"/>
              </w:rPr>
              <w:t>), S étant vers le bas du tableau périodique</w:t>
            </w:r>
          </w:p>
        </w:tc>
        <w:tc>
          <w:tcPr>
            <w:tcW w:w="236" w:type="dxa"/>
            <w:tcBorders>
              <w:top w:val="nil"/>
            </w:tcBorders>
          </w:tcPr>
          <w:p w14:paraId="0DCA5DB2" w14:textId="77777777" w:rsidR="001621D2" w:rsidRPr="00D76FB7" w:rsidRDefault="001621D2" w:rsidP="006B342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  <w:tcBorders>
              <w:top w:val="nil"/>
            </w:tcBorders>
          </w:tcPr>
          <w:p w14:paraId="2779325C" w14:textId="77777777" w:rsidR="001621D2" w:rsidRPr="00D76FB7" w:rsidRDefault="001621D2" w:rsidP="006B3422">
            <w:pPr>
              <w:spacing w:after="80"/>
              <w:rPr>
                <w:lang w:val="fr-CH"/>
              </w:rPr>
            </w:pPr>
          </w:p>
        </w:tc>
      </w:tr>
      <w:tr w:rsidR="001621D2" w:rsidRPr="00087BE7" w14:paraId="2AC75F81" w14:textId="77777777" w:rsidTr="006B3422">
        <w:tc>
          <w:tcPr>
            <w:tcW w:w="1526" w:type="dxa"/>
            <w:vAlign w:val="center"/>
          </w:tcPr>
          <w:p w14:paraId="29064EB1" w14:textId="77777777" w:rsidR="001621D2" w:rsidRPr="00D76FB7" w:rsidRDefault="001621D2" w:rsidP="006B342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354" w:type="dxa"/>
          </w:tcPr>
          <w:p w14:paraId="7205B23E" w14:textId="77777777" w:rsidR="001621D2" w:rsidRPr="00B951A7" w:rsidRDefault="001621D2" w:rsidP="006B3422">
            <w:pPr>
              <w:spacing w:after="80"/>
              <w:rPr>
                <w:vertAlign w:val="superscript"/>
                <w:lang w:val="fr-CH"/>
              </w:rPr>
            </w:pPr>
            <w:r w:rsidRPr="00B951A7">
              <w:rPr>
                <w:lang w:val="fr-CH"/>
              </w:rPr>
              <w:t>SN1 : Mauvais nucléophile (non chargé et en haut du tableau périodique)</w:t>
            </w:r>
          </w:p>
        </w:tc>
        <w:tc>
          <w:tcPr>
            <w:tcW w:w="236" w:type="dxa"/>
          </w:tcPr>
          <w:p w14:paraId="5F93DB79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4657A0FA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</w:tr>
      <w:tr w:rsidR="001621D2" w:rsidRPr="00087BE7" w14:paraId="271F83E3" w14:textId="77777777" w:rsidTr="006B3422">
        <w:tc>
          <w:tcPr>
            <w:tcW w:w="1526" w:type="dxa"/>
            <w:vAlign w:val="center"/>
          </w:tcPr>
          <w:p w14:paraId="3DA792AF" w14:textId="77777777" w:rsidR="001621D2" w:rsidRPr="00D76FB7" w:rsidRDefault="001621D2" w:rsidP="006B342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354" w:type="dxa"/>
          </w:tcPr>
          <w:p w14:paraId="60B30D9A" w14:textId="77777777" w:rsidR="001621D2" w:rsidRPr="00B951A7" w:rsidRDefault="001621D2" w:rsidP="006B3422">
            <w:pPr>
              <w:spacing w:after="80"/>
              <w:rPr>
                <w:vertAlign w:val="superscript"/>
                <w:lang w:val="fr-CH"/>
              </w:rPr>
            </w:pPr>
            <w:r w:rsidRPr="00B951A7">
              <w:rPr>
                <w:lang w:val="fr-CH"/>
              </w:rPr>
              <w:t>SN2 : Bon nucléophile (anionique) et S étant bas dans le tableau périodique</w:t>
            </w:r>
          </w:p>
        </w:tc>
        <w:tc>
          <w:tcPr>
            <w:tcW w:w="236" w:type="dxa"/>
          </w:tcPr>
          <w:p w14:paraId="501DB877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F3AA02C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</w:tr>
      <w:tr w:rsidR="001621D2" w14:paraId="4910B6C9" w14:textId="77777777" w:rsidTr="006B3422">
        <w:tc>
          <w:tcPr>
            <w:tcW w:w="1526" w:type="dxa"/>
            <w:vAlign w:val="center"/>
          </w:tcPr>
          <w:p w14:paraId="7F137560" w14:textId="77777777" w:rsidR="001621D2" w:rsidRPr="00D76FB7" w:rsidRDefault="001621D2" w:rsidP="006B342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5354" w:type="dxa"/>
          </w:tcPr>
          <w:p w14:paraId="288AE2E1" w14:textId="77777777" w:rsidR="001621D2" w:rsidRPr="00B951A7" w:rsidRDefault="001621D2" w:rsidP="006B3422">
            <w:pPr>
              <w:spacing w:after="80"/>
              <w:rPr>
                <w:lang w:val="fr-CH"/>
              </w:rPr>
            </w:pPr>
            <w:r w:rsidRPr="00B951A7">
              <w:rPr>
                <w:lang w:val="fr-CH"/>
              </w:rPr>
              <w:t>SN1 (</w:t>
            </w:r>
            <w:proofErr w:type="spellStart"/>
            <w:r w:rsidRPr="00B951A7">
              <w:rPr>
                <w:lang w:val="fr-CH"/>
              </w:rPr>
              <w:t>haloalcane</w:t>
            </w:r>
            <w:proofErr w:type="spellEnd"/>
            <w:r w:rsidRPr="00B951A7">
              <w:rPr>
                <w:lang w:val="fr-CH"/>
              </w:rPr>
              <w:t xml:space="preserve"> tertiaire)</w:t>
            </w:r>
          </w:p>
        </w:tc>
        <w:tc>
          <w:tcPr>
            <w:tcW w:w="236" w:type="dxa"/>
          </w:tcPr>
          <w:p w14:paraId="732EA714" w14:textId="77777777" w:rsidR="001621D2" w:rsidRPr="00DA3512" w:rsidRDefault="001621D2" w:rsidP="006B342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5FCCA632" w14:textId="77777777" w:rsidR="001621D2" w:rsidRPr="00DA3512" w:rsidRDefault="001621D2" w:rsidP="006B3422">
            <w:pPr>
              <w:spacing w:after="80"/>
              <w:rPr>
                <w:lang w:val="fr-CH"/>
              </w:rPr>
            </w:pPr>
          </w:p>
        </w:tc>
      </w:tr>
      <w:tr w:rsidR="001621D2" w:rsidRPr="00087BE7" w14:paraId="2AD6EAFA" w14:textId="77777777" w:rsidTr="006B3422">
        <w:tc>
          <w:tcPr>
            <w:tcW w:w="1526" w:type="dxa"/>
            <w:vAlign w:val="center"/>
          </w:tcPr>
          <w:p w14:paraId="21412911" w14:textId="77777777" w:rsidR="001621D2" w:rsidRPr="00D76FB7" w:rsidRDefault="001621D2" w:rsidP="006B342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5354" w:type="dxa"/>
          </w:tcPr>
          <w:p w14:paraId="5BD1482B" w14:textId="77777777" w:rsidR="001621D2" w:rsidRPr="00B951A7" w:rsidRDefault="001621D2" w:rsidP="006B3422">
            <w:pPr>
              <w:spacing w:after="80"/>
              <w:rPr>
                <w:lang w:val="fr-CH"/>
              </w:rPr>
            </w:pPr>
            <w:r w:rsidRPr="00B951A7">
              <w:rPr>
                <w:lang w:val="fr-CH"/>
              </w:rPr>
              <w:t xml:space="preserve">SN2 </w:t>
            </w:r>
            <w:proofErr w:type="spellStart"/>
            <w:r w:rsidRPr="00B951A7">
              <w:rPr>
                <w:lang w:val="fr-CH"/>
              </w:rPr>
              <w:t>haloalcane</w:t>
            </w:r>
            <w:proofErr w:type="spellEnd"/>
            <w:r w:rsidRPr="00B951A7">
              <w:rPr>
                <w:lang w:val="fr-CH"/>
              </w:rPr>
              <w:t xml:space="preserve"> primaire et bon nucléophile</w:t>
            </w:r>
          </w:p>
        </w:tc>
        <w:tc>
          <w:tcPr>
            <w:tcW w:w="236" w:type="dxa"/>
          </w:tcPr>
          <w:p w14:paraId="06CA6F0B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  <w:tc>
          <w:tcPr>
            <w:tcW w:w="2172" w:type="dxa"/>
          </w:tcPr>
          <w:p w14:paraId="1F12AF2C" w14:textId="77777777" w:rsidR="001621D2" w:rsidRDefault="001621D2" w:rsidP="006B3422">
            <w:pPr>
              <w:spacing w:after="80"/>
              <w:rPr>
                <w:lang w:val="fr-CH"/>
              </w:rPr>
            </w:pPr>
          </w:p>
        </w:tc>
      </w:tr>
    </w:tbl>
    <w:p w14:paraId="120130F2" w14:textId="77777777" w:rsidR="00397E8A" w:rsidRDefault="00397E8A" w:rsidP="001621D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526"/>
        <w:gridCol w:w="3544"/>
        <w:gridCol w:w="4218"/>
      </w:tblGrid>
      <w:tr w:rsidR="001621D2" w:rsidRPr="00087BE7" w14:paraId="143615C5" w14:textId="77777777" w:rsidTr="004A25AA">
        <w:tc>
          <w:tcPr>
            <w:tcW w:w="9288" w:type="dxa"/>
            <w:gridSpan w:val="3"/>
            <w:tcBorders>
              <w:bottom w:val="nil"/>
            </w:tcBorders>
          </w:tcPr>
          <w:p w14:paraId="52BF6943" w14:textId="77777777" w:rsidR="001621D2" w:rsidRPr="001621D2" w:rsidRDefault="001621D2" w:rsidP="00C25FEA">
            <w:pPr>
              <w:pStyle w:val="Titreessai2"/>
            </w:pPr>
            <w:bookmarkStart w:id="22" w:name="_Toc398473831"/>
            <w:r w:rsidRPr="001621D2">
              <w:t>Niveau 2 : Réaction de SN et E</w:t>
            </w:r>
            <w:bookmarkEnd w:id="22"/>
            <w:r w:rsidR="00C25FEA">
              <w:t xml:space="preserve"> </w:t>
            </w:r>
          </w:p>
        </w:tc>
      </w:tr>
      <w:tr w:rsidR="001621D2" w14:paraId="4473851D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79EDE5A7" w14:textId="77777777" w:rsidR="001621D2" w:rsidRPr="00D76FB7" w:rsidRDefault="001621D2" w:rsidP="001621D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9035A0" w14:textId="77777777" w:rsidR="001621D2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855" w:dyaOrig="979" w14:anchorId="63D652BB">
                <v:shape id="_x0000_i1140" type="#_x0000_t75" alt="" style="width:93pt;height:49pt;mso-width-percent:0;mso-height-percent:0;mso-width-percent:0;mso-height-percent:0" o:ole="">
                  <v:imagedata r:id="rId34" o:title=""/>
                </v:shape>
                <o:OLEObject Type="Embed" ProgID="ChemDraw.Document.6.0" ShapeID="_x0000_i1140" DrawAspect="Content" ObjectID="_1591422364" r:id="rId35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5565FBA3" w14:textId="77777777" w:rsidR="001621D2" w:rsidRDefault="001621D2" w:rsidP="001621D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(</w:t>
            </w:r>
            <w:proofErr w:type="gramStart"/>
            <w:r>
              <w:rPr>
                <w:lang w:val="fr-CH"/>
              </w:rPr>
              <w:t>mélange</w:t>
            </w:r>
            <w:proofErr w:type="gramEnd"/>
            <w:r>
              <w:rPr>
                <w:lang w:val="fr-CH"/>
              </w:rPr>
              <w:t xml:space="preserve"> E2 et SN2)</w:t>
            </w:r>
          </w:p>
        </w:tc>
      </w:tr>
      <w:tr w:rsidR="001621D2" w14:paraId="44206B4C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1EC68EC4" w14:textId="77777777" w:rsidR="001621D2" w:rsidRPr="00D76FB7" w:rsidRDefault="001621D2" w:rsidP="001621D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5FB7E4" w14:textId="77777777" w:rsidR="001621D2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637" w:dyaOrig="449" w14:anchorId="3030BF47">
                <v:shape id="_x0000_i1139" type="#_x0000_t75" alt="" style="width:83pt;height:22pt;mso-width-percent:0;mso-height-percent:0;mso-width-percent:0;mso-height-percent:0" o:ole="">
                  <v:imagedata r:id="rId36" o:title=""/>
                </v:shape>
                <o:OLEObject Type="Embed" ProgID="ChemDraw.Document.6.0" ShapeID="_x0000_i1139" DrawAspect="Content" ObjectID="_1591422365" r:id="rId37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6D1E72A1" w14:textId="77777777" w:rsidR="001621D2" w:rsidRDefault="001621D2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1621D2" w14:paraId="44124098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2AC11029" w14:textId="77777777" w:rsidR="001621D2" w:rsidRPr="00D76FB7" w:rsidRDefault="001621D2" w:rsidP="001621D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95CEA9" w14:textId="77777777" w:rsidR="001621D2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641" w:dyaOrig="1291" w14:anchorId="5926DD7C">
                <v:shape id="_x0000_i1138" type="#_x0000_t75" alt="" style="width:58pt;height:46pt;mso-width-percent:0;mso-height-percent:0;mso-width-percent:0;mso-height-percent:0" o:ole="">
                  <v:imagedata r:id="rId38" o:title=""/>
                </v:shape>
                <o:OLEObject Type="Embed" ProgID="ChemDraw.Document.6.0" ShapeID="_x0000_i1138" DrawAspect="Content" ObjectID="_1591422366" r:id="rId39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4D25F419" w14:textId="77777777" w:rsidR="001621D2" w:rsidRDefault="001621D2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1621D2" w14:paraId="02043874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0B44D513" w14:textId="77777777" w:rsidR="001621D2" w:rsidRPr="00D76FB7" w:rsidRDefault="001621D2" w:rsidP="001621D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AEE2D0" w14:textId="77777777" w:rsidR="001621D2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438" w:dyaOrig="1440" w14:anchorId="430BBDF5">
                <v:shape id="_x0000_i1137" type="#_x0000_t75" alt="" style="width:122pt;height:1in;mso-width-percent:0;mso-height-percent:0;mso-width-percent:0;mso-height-percent:0" o:ole="">
                  <v:imagedata r:id="rId40" o:title=""/>
                </v:shape>
                <o:OLEObject Type="Embed" ProgID="ChemDraw.Document.6.0" ShapeID="_x0000_i1137" DrawAspect="Content" ObjectID="_1591422367" r:id="rId41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52402625" w14:textId="77777777" w:rsidR="001621D2" w:rsidRDefault="004A25AA" w:rsidP="001621D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(</w:t>
            </w:r>
            <w:proofErr w:type="gramStart"/>
            <w:r>
              <w:rPr>
                <w:lang w:val="fr-CH"/>
              </w:rPr>
              <w:t>mélange</w:t>
            </w:r>
            <w:proofErr w:type="gramEnd"/>
            <w:r>
              <w:rPr>
                <w:lang w:val="fr-CH"/>
              </w:rPr>
              <w:t xml:space="preserve"> racémique)</w:t>
            </w:r>
          </w:p>
        </w:tc>
      </w:tr>
      <w:tr w:rsidR="004A25AA" w:rsidRPr="00087BE7" w14:paraId="1033891C" w14:textId="77777777" w:rsidTr="004A25AA">
        <w:trPr>
          <w:trHeight w:val="195"/>
        </w:trPr>
        <w:tc>
          <w:tcPr>
            <w:tcW w:w="1526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14:paraId="76F679E7" w14:textId="77777777" w:rsidR="004A25AA" w:rsidRPr="00D76FB7" w:rsidRDefault="004A25AA" w:rsidP="001621D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AF82DC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57" w:dyaOrig="979" w14:anchorId="348326AA">
                <v:shape id="_x0000_i1136" type="#_x0000_t75" alt="" style="width:96pt;height:44pt;mso-width-percent:0;mso-height-percent:0;mso-width-percent:0;mso-height-percent:0" o:ole="">
                  <v:imagedata r:id="rId42" o:title=""/>
                </v:shape>
                <o:OLEObject Type="Embed" ProgID="ChemDraw.Document.6.0" ShapeID="_x0000_i1136" DrawAspect="Content" ObjectID="_1591422368" r:id="rId43"/>
              </w:object>
            </w:r>
          </w:p>
        </w:tc>
        <w:tc>
          <w:tcPr>
            <w:tcW w:w="4218" w:type="dxa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14:paraId="303C3114" w14:textId="77777777" w:rsidR="004A25AA" w:rsidRPr="005A583A" w:rsidRDefault="004A25AA" w:rsidP="006B342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lang w:val="fr-CH"/>
              </w:rPr>
              <w:t>(Le produit de E2 peut donner une double liaison en deux endroits)</w:t>
            </w:r>
          </w:p>
        </w:tc>
      </w:tr>
      <w:tr w:rsidR="004A25AA" w14:paraId="760E3403" w14:textId="77777777" w:rsidTr="004A25AA">
        <w:trPr>
          <w:trHeight w:val="195"/>
        </w:trPr>
        <w:tc>
          <w:tcPr>
            <w:tcW w:w="1526" w:type="dxa"/>
            <w:vMerge/>
            <w:tcBorders>
              <w:top w:val="nil"/>
              <w:bottom w:val="nil"/>
              <w:right w:val="nil"/>
            </w:tcBorders>
            <w:vAlign w:val="center"/>
          </w:tcPr>
          <w:p w14:paraId="241FBD88" w14:textId="77777777" w:rsidR="004A25AA" w:rsidRDefault="004A25AA" w:rsidP="001621D2">
            <w:pPr>
              <w:rPr>
                <w:sz w:val="24"/>
                <w:szCs w:val="24"/>
                <w:lang w:val="fr-CH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B6D362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55" w:dyaOrig="979" w14:anchorId="266F0640">
                <v:shape id="_x0000_i1135" type="#_x0000_t75" alt="" style="width:92pt;height:42pt;mso-width-percent:0;mso-height-percent:0;mso-width-percent:0;mso-height-percent:0" o:ole="">
                  <v:imagedata r:id="rId44" o:title=""/>
                </v:shape>
                <o:OLEObject Type="Embed" ProgID="ChemDraw.Document.6.0" ShapeID="_x0000_i1135" DrawAspect="Content" ObjectID="_1591422369" r:id="rId45"/>
              </w:object>
            </w:r>
          </w:p>
        </w:tc>
        <w:tc>
          <w:tcPr>
            <w:tcW w:w="4218" w:type="dxa"/>
            <w:vMerge/>
            <w:tcBorders>
              <w:top w:val="nil"/>
              <w:left w:val="nil"/>
              <w:bottom w:val="nil"/>
            </w:tcBorders>
            <w:vAlign w:val="center"/>
          </w:tcPr>
          <w:p w14:paraId="30D853A8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4A25AA" w14:paraId="69417703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19EE4B15" w14:textId="77777777" w:rsidR="004A25AA" w:rsidRPr="00D76FB7" w:rsidRDefault="004A25AA" w:rsidP="001621D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C31EFF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040" w:dyaOrig="1289" w14:anchorId="0C4F8B76">
                <v:shape id="_x0000_i1134" type="#_x0000_t75" alt="" style="width:83pt;height:53pt;mso-width-percent:0;mso-height-percent:0;mso-width-percent:0;mso-height-percent:0" o:ole="">
                  <v:imagedata r:id="rId46" o:title=""/>
                </v:shape>
                <o:OLEObject Type="Embed" ProgID="ChemDraw.Document.6.0" ShapeID="_x0000_i1134" DrawAspect="Content" ObjectID="_1591422370" r:id="rId47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09890996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4A25AA" w14:paraId="64F26117" w14:textId="77777777" w:rsidTr="004A25AA">
        <w:tc>
          <w:tcPr>
            <w:tcW w:w="1526" w:type="dxa"/>
            <w:tcBorders>
              <w:top w:val="nil"/>
              <w:bottom w:val="nil"/>
              <w:right w:val="nil"/>
            </w:tcBorders>
            <w:vAlign w:val="center"/>
          </w:tcPr>
          <w:p w14:paraId="0F7F9EC9" w14:textId="77777777" w:rsidR="004A25AA" w:rsidRPr="00D76FB7" w:rsidRDefault="004A25AA" w:rsidP="001621D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FB3FB1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376" w:dyaOrig="736" w14:anchorId="62A5E8E9">
                <v:shape id="_x0000_i1133" type="#_x0000_t75" alt="" style="width:118pt;height:37pt;mso-width-percent:0;mso-height-percent:0;mso-width-percent:0;mso-height-percent:0" o:ole="">
                  <v:imagedata r:id="rId48" o:title=""/>
                </v:shape>
                <o:OLEObject Type="Embed" ProgID="ChemDraw.Document.6.0" ShapeID="_x0000_i1133" DrawAspect="Content" ObjectID="_1591422371" r:id="rId49"/>
              </w:object>
            </w:r>
          </w:p>
        </w:tc>
        <w:tc>
          <w:tcPr>
            <w:tcW w:w="4218" w:type="dxa"/>
            <w:tcBorders>
              <w:top w:val="nil"/>
              <w:left w:val="nil"/>
              <w:bottom w:val="nil"/>
            </w:tcBorders>
            <w:vAlign w:val="center"/>
          </w:tcPr>
          <w:p w14:paraId="1AC72565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4A25AA" w14:paraId="6261992E" w14:textId="77777777" w:rsidTr="004A25AA">
        <w:tc>
          <w:tcPr>
            <w:tcW w:w="1526" w:type="dxa"/>
            <w:tcBorders>
              <w:top w:val="nil"/>
              <w:bottom w:val="single" w:sz="12" w:space="0" w:color="auto"/>
              <w:right w:val="nil"/>
            </w:tcBorders>
            <w:vAlign w:val="center"/>
          </w:tcPr>
          <w:p w14:paraId="4183A18C" w14:textId="77777777" w:rsidR="004A25AA" w:rsidRPr="00D76FB7" w:rsidRDefault="004A25AA" w:rsidP="001621D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8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71D94ACD" w14:textId="77777777" w:rsidR="004A25AA" w:rsidRDefault="00117B32" w:rsidP="004A25AA">
            <w:r>
              <w:rPr>
                <w:noProof/>
              </w:rPr>
              <w:object w:dxaOrig="1886" w:dyaOrig="1065" w14:anchorId="11E51195">
                <v:shape id="_x0000_i1132" type="#_x0000_t75" alt="" style="width:94pt;height:53pt;mso-width-percent:0;mso-height-percent:0;mso-width-percent:0;mso-height-percent:0" o:ole="">
                  <v:imagedata r:id="rId50" o:title=""/>
                </v:shape>
                <o:OLEObject Type="Embed" ProgID="ChemDraw.Document.6.0" ShapeID="_x0000_i1132" DrawAspect="Content" ObjectID="_1591422372" r:id="rId51"/>
              </w:object>
            </w:r>
          </w:p>
          <w:p w14:paraId="38179D99" w14:textId="77777777" w:rsidR="004A25AA" w:rsidRPr="004A25AA" w:rsidRDefault="004A25AA" w:rsidP="004A25AA"/>
        </w:tc>
        <w:tc>
          <w:tcPr>
            <w:tcW w:w="4218" w:type="dxa"/>
            <w:tcBorders>
              <w:top w:val="nil"/>
              <w:left w:val="nil"/>
              <w:bottom w:val="single" w:sz="12" w:space="0" w:color="auto"/>
            </w:tcBorders>
            <w:vAlign w:val="center"/>
          </w:tcPr>
          <w:p w14:paraId="7D05CB9F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4A25AA" w:rsidRPr="00087BE7" w14:paraId="3AE9C7A5" w14:textId="77777777" w:rsidTr="004A25AA">
        <w:trPr>
          <w:trHeight w:val="130"/>
        </w:trPr>
        <w:tc>
          <w:tcPr>
            <w:tcW w:w="1526" w:type="dxa"/>
            <w:vMerge w:val="restart"/>
            <w:tcBorders>
              <w:top w:val="single" w:sz="12" w:space="0" w:color="auto"/>
              <w:right w:val="nil"/>
            </w:tcBorders>
            <w:vAlign w:val="center"/>
          </w:tcPr>
          <w:p w14:paraId="553E74D1" w14:textId="77777777" w:rsidR="004A25AA" w:rsidRDefault="004A25AA" w:rsidP="001621D2">
            <w:pPr>
              <w:rPr>
                <w:sz w:val="24"/>
                <w:szCs w:val="24"/>
                <w:lang w:val="fr-CH"/>
              </w:rPr>
            </w:pPr>
          </w:p>
          <w:p w14:paraId="58146079" w14:textId="77777777" w:rsidR="004A25AA" w:rsidRPr="00D76FB7" w:rsidRDefault="004A25AA" w:rsidP="001621D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3544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20C5E70A" w14:textId="77777777" w:rsidR="004A25AA" w:rsidRDefault="00117B32" w:rsidP="004A25AA">
            <w:pPr>
              <w:tabs>
                <w:tab w:val="left" w:pos="945"/>
              </w:tabs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14" w:dyaOrig="1030" w14:anchorId="1BE039ED">
                <v:shape id="_x0000_i1131" type="#_x0000_t75" alt="" style="width:82pt;height:40pt;mso-width-percent:0;mso-height-percent:0;mso-width-percent:0;mso-height-percent:0" o:ole="">
                  <v:imagedata r:id="rId52" o:title=""/>
                </v:shape>
                <o:OLEObject Type="Embed" ProgID="ChemDraw.Document.6.0" ShapeID="_x0000_i1131" DrawAspect="Content" ObjectID="_1591422373" r:id="rId53"/>
              </w:object>
            </w:r>
          </w:p>
        </w:tc>
        <w:tc>
          <w:tcPr>
            <w:tcW w:w="4218" w:type="dxa"/>
            <w:vMerge w:val="restart"/>
            <w:tcBorders>
              <w:top w:val="single" w:sz="12" w:space="0" w:color="auto"/>
              <w:left w:val="nil"/>
            </w:tcBorders>
            <w:vAlign w:val="center"/>
          </w:tcPr>
          <w:p w14:paraId="633D1F61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(Le produit de E2 peut donner une double liaison en trois endroits différents)</w:t>
            </w:r>
          </w:p>
        </w:tc>
      </w:tr>
      <w:tr w:rsidR="004A25AA" w14:paraId="00DFD657" w14:textId="77777777" w:rsidTr="004A25AA">
        <w:trPr>
          <w:trHeight w:val="130"/>
        </w:trPr>
        <w:tc>
          <w:tcPr>
            <w:tcW w:w="1526" w:type="dxa"/>
            <w:vMerge/>
            <w:tcBorders>
              <w:right w:val="nil"/>
            </w:tcBorders>
            <w:vAlign w:val="center"/>
          </w:tcPr>
          <w:p w14:paraId="359CE500" w14:textId="77777777" w:rsidR="004A25AA" w:rsidRDefault="004A25AA" w:rsidP="001621D2">
            <w:pPr>
              <w:rPr>
                <w:sz w:val="24"/>
                <w:szCs w:val="24"/>
                <w:lang w:val="fr-CH"/>
              </w:rPr>
            </w:pP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0A0598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28" w:dyaOrig="1051" w14:anchorId="041B06CD">
                <v:shape id="_x0000_i1130" type="#_x0000_t75" alt="" style="width:83pt;height:41pt;mso-width-percent:0;mso-height-percent:0;mso-width-percent:0;mso-height-percent:0" o:ole="">
                  <v:imagedata r:id="rId54" o:title=""/>
                </v:shape>
                <o:OLEObject Type="Embed" ProgID="ChemDraw.Document.6.0" ShapeID="_x0000_i1130" DrawAspect="Content" ObjectID="_1591422374" r:id="rId55"/>
              </w:object>
            </w:r>
          </w:p>
        </w:tc>
        <w:tc>
          <w:tcPr>
            <w:tcW w:w="4218" w:type="dxa"/>
            <w:vMerge/>
            <w:tcBorders>
              <w:left w:val="nil"/>
            </w:tcBorders>
            <w:vAlign w:val="center"/>
          </w:tcPr>
          <w:p w14:paraId="1E8574D5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  <w:tr w:rsidR="004A25AA" w14:paraId="6C5C788A" w14:textId="77777777" w:rsidTr="004A25AA">
        <w:trPr>
          <w:trHeight w:val="130"/>
        </w:trPr>
        <w:tc>
          <w:tcPr>
            <w:tcW w:w="1526" w:type="dxa"/>
            <w:vMerge/>
            <w:tcBorders>
              <w:right w:val="nil"/>
            </w:tcBorders>
            <w:vAlign w:val="center"/>
          </w:tcPr>
          <w:p w14:paraId="262E7B9C" w14:textId="77777777" w:rsidR="004A25AA" w:rsidRDefault="004A25AA" w:rsidP="001621D2">
            <w:pPr>
              <w:rPr>
                <w:sz w:val="24"/>
                <w:szCs w:val="24"/>
                <w:lang w:val="fr-CH"/>
              </w:rPr>
            </w:pPr>
          </w:p>
        </w:tc>
        <w:tc>
          <w:tcPr>
            <w:tcW w:w="3544" w:type="dxa"/>
            <w:tcBorders>
              <w:top w:val="nil"/>
              <w:left w:val="nil"/>
              <w:right w:val="nil"/>
            </w:tcBorders>
            <w:vAlign w:val="center"/>
          </w:tcPr>
          <w:p w14:paraId="6048C565" w14:textId="77777777" w:rsidR="004A25AA" w:rsidRDefault="00117B32" w:rsidP="004A25AA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15" w:dyaOrig="1030" w14:anchorId="1BE0A7D0">
                <v:shape id="_x0000_i1129" type="#_x0000_t75" alt="" style="width:82pt;height:40pt;mso-width-percent:0;mso-height-percent:0;mso-width-percent:0;mso-height-percent:0" o:ole="">
                  <v:imagedata r:id="rId56" o:title=""/>
                </v:shape>
                <o:OLEObject Type="Embed" ProgID="ChemDraw.Document.6.0" ShapeID="_x0000_i1129" DrawAspect="Content" ObjectID="_1591422375" r:id="rId57"/>
              </w:object>
            </w:r>
          </w:p>
        </w:tc>
        <w:tc>
          <w:tcPr>
            <w:tcW w:w="4218" w:type="dxa"/>
            <w:vMerge/>
            <w:tcBorders>
              <w:left w:val="nil"/>
            </w:tcBorders>
            <w:vAlign w:val="center"/>
          </w:tcPr>
          <w:p w14:paraId="62C9A219" w14:textId="77777777" w:rsidR="004A25AA" w:rsidRDefault="004A25AA" w:rsidP="001621D2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32892FB5" w14:textId="77777777" w:rsidR="003F516F" w:rsidRDefault="003F516F" w:rsidP="001621D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3226"/>
      </w:tblGrid>
      <w:tr w:rsidR="003F516F" w:rsidRPr="00087BE7" w14:paraId="6DA63949" w14:textId="77777777" w:rsidTr="003F516F">
        <w:tc>
          <w:tcPr>
            <w:tcW w:w="9288" w:type="dxa"/>
            <w:gridSpan w:val="3"/>
          </w:tcPr>
          <w:p w14:paraId="53F80A0B" w14:textId="77777777" w:rsidR="003F516F" w:rsidRPr="003F516F" w:rsidRDefault="003F516F" w:rsidP="002A39E4">
            <w:pPr>
              <w:pStyle w:val="Titreessai2"/>
            </w:pPr>
            <w:bookmarkStart w:id="23" w:name="_Toc398473832"/>
            <w:r w:rsidRPr="003F516F">
              <w:t>Niveau 2 : SN et E, un peu de tout</w:t>
            </w:r>
            <w:bookmarkEnd w:id="23"/>
          </w:p>
        </w:tc>
      </w:tr>
      <w:tr w:rsidR="003F516F" w:rsidRPr="00087BE7" w14:paraId="3B40C4CC" w14:textId="77777777" w:rsidTr="003F516F">
        <w:tc>
          <w:tcPr>
            <w:tcW w:w="1526" w:type="dxa"/>
            <w:vAlign w:val="center"/>
          </w:tcPr>
          <w:p w14:paraId="1CF097F0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vAlign w:val="center"/>
          </w:tcPr>
          <w:p w14:paraId="550193C0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57" w:dyaOrig="918" w14:anchorId="14929907">
                <v:shape id="_x0000_i1128" type="#_x0000_t75" alt="" style="width:97pt;height:42pt;mso-width-percent:0;mso-height-percent:0;mso-width-percent:0;mso-height-percent:0" o:ole="">
                  <v:imagedata r:id="rId58" o:title=""/>
                </v:shape>
                <o:OLEObject Type="Embed" ProgID="ChemDraw.Document.6.0" ShapeID="_x0000_i1128" DrawAspect="Content" ObjectID="_1591422376" r:id="rId59"/>
              </w:object>
            </w:r>
          </w:p>
        </w:tc>
        <w:tc>
          <w:tcPr>
            <w:tcW w:w="3226" w:type="dxa"/>
            <w:vAlign w:val="center"/>
          </w:tcPr>
          <w:p w14:paraId="388E041E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Produit de départ R et produit d’arrivée S étant donné qu’une SN2 produit une inversion de configuration</w:t>
            </w:r>
          </w:p>
        </w:tc>
      </w:tr>
      <w:tr w:rsidR="003F516F" w14:paraId="0222530A" w14:textId="77777777" w:rsidTr="003F516F">
        <w:tc>
          <w:tcPr>
            <w:tcW w:w="1526" w:type="dxa"/>
            <w:vAlign w:val="center"/>
          </w:tcPr>
          <w:p w14:paraId="3ECA8E0A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vAlign w:val="center"/>
          </w:tcPr>
          <w:p w14:paraId="7BB7FDDB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215" w:dyaOrig="1039" w14:anchorId="57055970">
                <v:shape id="_x0000_i1127" type="#_x0000_t75" alt="" style="width:111pt;height:52pt;mso-width-percent:0;mso-height-percent:0;mso-width-percent:0;mso-height-percent:0" o:ole="">
                  <v:imagedata r:id="rId60" o:title=""/>
                </v:shape>
                <o:OLEObject Type="Embed" ProgID="ChemDraw.Document.6.0" ShapeID="_x0000_i1127" DrawAspect="Content" ObjectID="_1591422377" r:id="rId61"/>
              </w:object>
            </w:r>
          </w:p>
        </w:tc>
        <w:tc>
          <w:tcPr>
            <w:tcW w:w="3226" w:type="dxa"/>
            <w:vAlign w:val="center"/>
          </w:tcPr>
          <w:p w14:paraId="5C92ADCC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697CFFD3" w14:textId="77777777" w:rsidTr="003F516F">
        <w:tc>
          <w:tcPr>
            <w:tcW w:w="1526" w:type="dxa"/>
            <w:vAlign w:val="center"/>
          </w:tcPr>
          <w:p w14:paraId="79D857A2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vAlign w:val="center"/>
          </w:tcPr>
          <w:p w14:paraId="7BA6DA1C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366" w:dyaOrig="487" w14:anchorId="03450ADD">
                <v:shape id="_x0000_i1126" type="#_x0000_t75" alt="" style="width:119pt;height:25pt;mso-width-percent:0;mso-height-percent:0;mso-width-percent:0;mso-height-percent:0" o:ole="">
                  <v:imagedata r:id="rId62" o:title=""/>
                </v:shape>
                <o:OLEObject Type="Embed" ProgID="ChemDraw.Document.6.0" ShapeID="_x0000_i1126" DrawAspect="Content" ObjectID="_1591422378" r:id="rId63"/>
              </w:object>
            </w:r>
          </w:p>
        </w:tc>
        <w:tc>
          <w:tcPr>
            <w:tcW w:w="3226" w:type="dxa"/>
            <w:vAlign w:val="center"/>
          </w:tcPr>
          <w:p w14:paraId="4B0A6978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52BEDED5" w14:textId="77777777" w:rsidTr="003F516F">
        <w:tc>
          <w:tcPr>
            <w:tcW w:w="1526" w:type="dxa"/>
            <w:vAlign w:val="center"/>
          </w:tcPr>
          <w:p w14:paraId="7B6F3CAE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4536" w:type="dxa"/>
            <w:vAlign w:val="center"/>
          </w:tcPr>
          <w:p w14:paraId="7577E927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786" w:dyaOrig="470" w14:anchorId="0ABE665A">
                <v:shape id="_x0000_i1125" type="#_x0000_t75" alt="" style="width:124pt;height:21pt;mso-width-percent:0;mso-height-percent:0;mso-width-percent:0;mso-height-percent:0" o:ole="">
                  <v:imagedata r:id="rId64" o:title=""/>
                </v:shape>
                <o:OLEObject Type="Embed" ProgID="ChemDraw.Document.6.0" ShapeID="_x0000_i1125" DrawAspect="Content" ObjectID="_1591422379" r:id="rId65"/>
              </w:object>
            </w:r>
          </w:p>
        </w:tc>
        <w:tc>
          <w:tcPr>
            <w:tcW w:w="3226" w:type="dxa"/>
            <w:vAlign w:val="center"/>
          </w:tcPr>
          <w:p w14:paraId="14386672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63B387D2" w14:textId="77777777" w:rsidTr="003F516F">
        <w:tc>
          <w:tcPr>
            <w:tcW w:w="1526" w:type="dxa"/>
            <w:vAlign w:val="center"/>
          </w:tcPr>
          <w:p w14:paraId="7F776CCA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  <w:vAlign w:val="center"/>
          </w:tcPr>
          <w:p w14:paraId="2395724D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65" w:dyaOrig="1641" w14:anchorId="456948AA">
                <v:shape id="_x0000_i1124" type="#_x0000_t75" alt="" style="width:97pt;height:74pt;mso-width-percent:0;mso-height-percent:0;mso-width-percent:0;mso-height-percent:0" o:ole="">
                  <v:imagedata r:id="rId66" o:title=""/>
                </v:shape>
                <o:OLEObject Type="Embed" ProgID="ChemDraw.Document.6.0" ShapeID="_x0000_i1124" DrawAspect="Content" ObjectID="_1591422380" r:id="rId67"/>
              </w:object>
            </w:r>
          </w:p>
        </w:tc>
        <w:tc>
          <w:tcPr>
            <w:tcW w:w="3226" w:type="dxa"/>
            <w:vAlign w:val="center"/>
          </w:tcPr>
          <w:p w14:paraId="374EC39F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2D81B34B" w14:textId="77777777" w:rsidTr="003F516F">
        <w:tc>
          <w:tcPr>
            <w:tcW w:w="1526" w:type="dxa"/>
            <w:vAlign w:val="center"/>
          </w:tcPr>
          <w:p w14:paraId="796E740E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4536" w:type="dxa"/>
            <w:vAlign w:val="center"/>
          </w:tcPr>
          <w:p w14:paraId="1D672517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261" w:dyaOrig="1219" w14:anchorId="7315748B">
                <v:shape id="_x0000_i1123" type="#_x0000_t75" alt="" style="width:104pt;height:56pt;mso-width-percent:0;mso-height-percent:0;mso-width-percent:0;mso-height-percent:0" o:ole="">
                  <v:imagedata r:id="rId68" o:title=""/>
                </v:shape>
                <o:OLEObject Type="Embed" ProgID="ChemDraw.Document.6.0" ShapeID="_x0000_i1123" DrawAspect="Content" ObjectID="_1591422381" r:id="rId69"/>
              </w:object>
            </w:r>
          </w:p>
        </w:tc>
        <w:tc>
          <w:tcPr>
            <w:tcW w:w="3226" w:type="dxa"/>
            <w:vAlign w:val="center"/>
          </w:tcPr>
          <w:p w14:paraId="19069B54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70F7B294" w14:textId="77777777" w:rsidTr="003F516F">
        <w:tc>
          <w:tcPr>
            <w:tcW w:w="1526" w:type="dxa"/>
            <w:vAlign w:val="center"/>
          </w:tcPr>
          <w:p w14:paraId="63C80C8D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4536" w:type="dxa"/>
            <w:vAlign w:val="center"/>
          </w:tcPr>
          <w:p w14:paraId="0C9661EE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750" w:dyaOrig="458" w14:anchorId="1924DE67">
                <v:shape id="_x0000_i1122" type="#_x0000_t75" alt="" style="width:88pt;height:23pt;mso-width-percent:0;mso-height-percent:0;mso-width-percent:0;mso-height-percent:0" o:ole="">
                  <v:imagedata r:id="rId70" o:title=""/>
                </v:shape>
                <o:OLEObject Type="Embed" ProgID="ChemDraw.Document.6.0" ShapeID="_x0000_i1122" DrawAspect="Content" ObjectID="_1591422382" r:id="rId71"/>
              </w:object>
            </w:r>
          </w:p>
        </w:tc>
        <w:tc>
          <w:tcPr>
            <w:tcW w:w="3226" w:type="dxa"/>
            <w:vAlign w:val="center"/>
          </w:tcPr>
          <w:p w14:paraId="00379FBC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6265341A" w14:textId="77777777" w:rsidTr="003F516F">
        <w:tc>
          <w:tcPr>
            <w:tcW w:w="1526" w:type="dxa"/>
            <w:vAlign w:val="center"/>
          </w:tcPr>
          <w:p w14:paraId="698ADC50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4536" w:type="dxa"/>
            <w:vAlign w:val="center"/>
          </w:tcPr>
          <w:p w14:paraId="0F32DDBB" w14:textId="77777777" w:rsidR="003F516F" w:rsidRDefault="00117B32" w:rsidP="003F516F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471" w:dyaOrig="1152" w14:anchorId="3674CA18">
                <v:shape id="_x0000_i1121" type="#_x0000_t75" alt="" style="width:65pt;height:51pt;mso-width-percent:0;mso-height-percent:0;mso-width-percent:0;mso-height-percent:0" o:ole="">
                  <v:imagedata r:id="rId72" o:title=""/>
                </v:shape>
                <o:OLEObject Type="Embed" ProgID="ChemDraw.Document.6.0" ShapeID="_x0000_i1121" DrawAspect="Content" ObjectID="_1591422383" r:id="rId73"/>
              </w:object>
            </w:r>
          </w:p>
        </w:tc>
        <w:tc>
          <w:tcPr>
            <w:tcW w:w="3226" w:type="dxa"/>
            <w:vAlign w:val="center"/>
          </w:tcPr>
          <w:p w14:paraId="2D70FB4B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:rsidRPr="00087BE7" w14:paraId="5B2B7819" w14:textId="77777777" w:rsidTr="003F516F">
        <w:tc>
          <w:tcPr>
            <w:tcW w:w="1526" w:type="dxa"/>
            <w:vAlign w:val="center"/>
          </w:tcPr>
          <w:p w14:paraId="5F8CAAB3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4536" w:type="dxa"/>
          </w:tcPr>
          <w:p w14:paraId="327D8C64" w14:textId="77777777" w:rsidR="003F516F" w:rsidRPr="008C11CA" w:rsidRDefault="003F516F" w:rsidP="006B3422">
            <w:pPr>
              <w:spacing w:after="80"/>
              <w:rPr>
                <w:vertAlign w:val="superscript"/>
                <w:lang w:val="fr-CH"/>
              </w:rPr>
            </w:pPr>
            <w:r w:rsidRPr="008C11CA">
              <w:rPr>
                <w:lang w:val="fr-CH"/>
              </w:rPr>
              <w:t>Réaction A bon groupe partant par rapport à B</w:t>
            </w:r>
          </w:p>
        </w:tc>
        <w:tc>
          <w:tcPr>
            <w:tcW w:w="3226" w:type="dxa"/>
            <w:vAlign w:val="center"/>
          </w:tcPr>
          <w:p w14:paraId="157F995E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:rsidRPr="00087BE7" w14:paraId="736CF8C7" w14:textId="77777777" w:rsidTr="003F516F">
        <w:tc>
          <w:tcPr>
            <w:tcW w:w="1526" w:type="dxa"/>
            <w:vAlign w:val="center"/>
          </w:tcPr>
          <w:p w14:paraId="2DAB45D4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4536" w:type="dxa"/>
          </w:tcPr>
          <w:p w14:paraId="1EA29B54" w14:textId="77777777" w:rsidR="003F516F" w:rsidRPr="008C11CA" w:rsidRDefault="003F516F" w:rsidP="006B3422">
            <w:pPr>
              <w:spacing w:after="80"/>
              <w:rPr>
                <w:vertAlign w:val="superscript"/>
                <w:lang w:val="fr-CH"/>
              </w:rPr>
            </w:pPr>
            <w:r w:rsidRPr="008C11CA">
              <w:rPr>
                <w:lang w:val="fr-CH"/>
              </w:rPr>
              <w:t>Réaction B la nucléophilie augmente en descendant dans le tableau périodique</w:t>
            </w:r>
          </w:p>
        </w:tc>
        <w:tc>
          <w:tcPr>
            <w:tcW w:w="3226" w:type="dxa"/>
            <w:vAlign w:val="center"/>
          </w:tcPr>
          <w:p w14:paraId="5F2D99AA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:rsidRPr="00087BE7" w14:paraId="59B64E3E" w14:textId="77777777" w:rsidTr="003F516F">
        <w:tc>
          <w:tcPr>
            <w:tcW w:w="1526" w:type="dxa"/>
            <w:vAlign w:val="center"/>
          </w:tcPr>
          <w:p w14:paraId="3690EB52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4536" w:type="dxa"/>
          </w:tcPr>
          <w:p w14:paraId="70A07A88" w14:textId="77777777" w:rsidR="003F516F" w:rsidRPr="008C11CA" w:rsidRDefault="003F516F" w:rsidP="006B3422">
            <w:pPr>
              <w:spacing w:after="80"/>
              <w:rPr>
                <w:vertAlign w:val="superscript"/>
                <w:lang w:val="fr-CH"/>
              </w:rPr>
            </w:pPr>
            <w:r w:rsidRPr="008C11CA">
              <w:rPr>
                <w:lang w:val="fr-CH"/>
              </w:rPr>
              <w:t>Réaction B la nucléophilie augmente en descendant dans le tableau périodique</w:t>
            </w:r>
          </w:p>
        </w:tc>
        <w:tc>
          <w:tcPr>
            <w:tcW w:w="3226" w:type="dxa"/>
            <w:vAlign w:val="center"/>
          </w:tcPr>
          <w:p w14:paraId="5789BA20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:rsidRPr="00087BE7" w14:paraId="5FC83806" w14:textId="77777777" w:rsidTr="003F516F">
        <w:tc>
          <w:tcPr>
            <w:tcW w:w="1526" w:type="dxa"/>
            <w:vAlign w:val="center"/>
          </w:tcPr>
          <w:p w14:paraId="41E47A96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12</w:t>
            </w:r>
          </w:p>
        </w:tc>
        <w:tc>
          <w:tcPr>
            <w:tcW w:w="4536" w:type="dxa"/>
          </w:tcPr>
          <w:p w14:paraId="753FB311" w14:textId="77777777" w:rsidR="003F516F" w:rsidRPr="008C11CA" w:rsidRDefault="003F516F" w:rsidP="006B3422">
            <w:pPr>
              <w:spacing w:after="80"/>
              <w:rPr>
                <w:lang w:val="fr-CH"/>
              </w:rPr>
            </w:pPr>
            <w:r w:rsidRPr="008C11CA">
              <w:rPr>
                <w:lang w:val="fr-CH"/>
              </w:rPr>
              <w:t>Composé A, capable de stabiliser la charge négative de l’état de transition</w:t>
            </w:r>
          </w:p>
        </w:tc>
        <w:tc>
          <w:tcPr>
            <w:tcW w:w="3226" w:type="dxa"/>
            <w:vAlign w:val="center"/>
          </w:tcPr>
          <w:p w14:paraId="27C58691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381FF0CE" w14:textId="77777777" w:rsidTr="003F516F">
        <w:tc>
          <w:tcPr>
            <w:tcW w:w="1526" w:type="dxa"/>
            <w:vAlign w:val="center"/>
          </w:tcPr>
          <w:p w14:paraId="1F1A25BC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3</w:t>
            </w:r>
          </w:p>
        </w:tc>
        <w:tc>
          <w:tcPr>
            <w:tcW w:w="4536" w:type="dxa"/>
          </w:tcPr>
          <w:p w14:paraId="492651D2" w14:textId="77777777" w:rsidR="003F516F" w:rsidRPr="008C11CA" w:rsidRDefault="003F516F" w:rsidP="006B3422">
            <w:pPr>
              <w:spacing w:after="80"/>
              <w:rPr>
                <w:vertAlign w:val="superscript"/>
                <w:lang w:val="fr-CH"/>
              </w:rPr>
            </w:pPr>
            <w:r w:rsidRPr="008C11CA">
              <w:rPr>
                <w:lang w:val="fr-CH"/>
              </w:rPr>
              <w:t>Mélange racémique</w:t>
            </w:r>
          </w:p>
        </w:tc>
        <w:tc>
          <w:tcPr>
            <w:tcW w:w="3226" w:type="dxa"/>
            <w:vAlign w:val="center"/>
          </w:tcPr>
          <w:p w14:paraId="5E1DCBCA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6C324DBE" w14:textId="77777777" w:rsidTr="003F516F">
        <w:tc>
          <w:tcPr>
            <w:tcW w:w="1526" w:type="dxa"/>
            <w:vAlign w:val="center"/>
          </w:tcPr>
          <w:p w14:paraId="3C65E24E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4</w:t>
            </w:r>
          </w:p>
        </w:tc>
        <w:tc>
          <w:tcPr>
            <w:tcW w:w="4536" w:type="dxa"/>
          </w:tcPr>
          <w:p w14:paraId="2BA7B184" w14:textId="77777777" w:rsidR="003F516F" w:rsidRPr="008C11CA" w:rsidRDefault="003F516F" w:rsidP="006B3422">
            <w:pPr>
              <w:spacing w:after="80"/>
              <w:rPr>
                <w:vertAlign w:val="superscript"/>
                <w:lang w:val="fr-CH"/>
              </w:rPr>
            </w:pPr>
            <w:r w:rsidRPr="008C11CA">
              <w:rPr>
                <w:lang w:val="fr-CH"/>
              </w:rPr>
              <w:t>Configuration S</w:t>
            </w:r>
          </w:p>
        </w:tc>
        <w:tc>
          <w:tcPr>
            <w:tcW w:w="3226" w:type="dxa"/>
            <w:vAlign w:val="center"/>
          </w:tcPr>
          <w:p w14:paraId="5B51CD00" w14:textId="77777777" w:rsidR="003F516F" w:rsidRDefault="003F516F" w:rsidP="003F516F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60DD5C92" w14:textId="77777777" w:rsidR="003F516F" w:rsidRPr="00D76FB7" w:rsidRDefault="003F516F" w:rsidP="003F516F">
      <w:pPr>
        <w:pStyle w:val="Titreessai1"/>
        <w:outlineLvl w:val="0"/>
      </w:pPr>
      <w:bookmarkStart w:id="24" w:name="_Toc398473833"/>
      <w:r>
        <w:t>Partie 4</w:t>
      </w:r>
      <w:r w:rsidRPr="00D76FB7">
        <w:t> :</w:t>
      </w:r>
      <w:r>
        <w:t xml:space="preserve"> Alcools</w:t>
      </w:r>
      <w:bookmarkEnd w:id="24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3226"/>
      </w:tblGrid>
      <w:tr w:rsidR="003F516F" w:rsidRPr="00087BE7" w14:paraId="3ED643C1" w14:textId="77777777" w:rsidTr="006B3422">
        <w:tc>
          <w:tcPr>
            <w:tcW w:w="9288" w:type="dxa"/>
            <w:gridSpan w:val="3"/>
          </w:tcPr>
          <w:p w14:paraId="27353245" w14:textId="77777777" w:rsidR="003F516F" w:rsidRPr="003F516F" w:rsidRDefault="00D32F01" w:rsidP="00570738">
            <w:pPr>
              <w:pStyle w:val="Titreessai2"/>
            </w:pPr>
            <w:bookmarkStart w:id="25" w:name="_Toc398473834"/>
            <w:r w:rsidRPr="00D32F01">
              <w:t>Niveau 1 : Réaction avec les alcools</w:t>
            </w:r>
            <w:bookmarkEnd w:id="25"/>
          </w:p>
        </w:tc>
      </w:tr>
      <w:tr w:rsidR="003F516F" w14:paraId="3CC3E916" w14:textId="77777777" w:rsidTr="006B3422">
        <w:tc>
          <w:tcPr>
            <w:tcW w:w="1526" w:type="dxa"/>
            <w:vAlign w:val="center"/>
          </w:tcPr>
          <w:p w14:paraId="3CF20FEA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vAlign w:val="center"/>
          </w:tcPr>
          <w:p w14:paraId="2D5964D1" w14:textId="77777777" w:rsidR="003F516F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126" w:dyaOrig="1291" w14:anchorId="3979C8CB">
                <v:shape id="_x0000_i1120" type="#_x0000_t75" alt="" style="width:47pt;height:54pt;mso-width-percent:0;mso-height-percent:0;mso-width-percent:0;mso-height-percent:0" o:ole="">
                  <v:imagedata r:id="rId74" o:title=""/>
                </v:shape>
                <o:OLEObject Type="Embed" ProgID="ChemDraw.Document.6.0" ShapeID="_x0000_i1120" DrawAspect="Content" ObjectID="_1591422384" r:id="rId75"/>
              </w:object>
            </w:r>
          </w:p>
        </w:tc>
        <w:tc>
          <w:tcPr>
            <w:tcW w:w="3226" w:type="dxa"/>
            <w:vAlign w:val="center"/>
          </w:tcPr>
          <w:p w14:paraId="597D737A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1A1450CE" w14:textId="77777777" w:rsidTr="006B3422">
        <w:tc>
          <w:tcPr>
            <w:tcW w:w="1526" w:type="dxa"/>
            <w:vAlign w:val="center"/>
          </w:tcPr>
          <w:p w14:paraId="42D1BBB2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vAlign w:val="center"/>
          </w:tcPr>
          <w:p w14:paraId="031A792E" w14:textId="77777777" w:rsidR="003F516F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853" w:dyaOrig="979" w14:anchorId="1018F7EE">
                <v:shape id="_x0000_i1119" type="#_x0000_t75" alt="" style="width:86pt;height:46pt;mso-width-percent:0;mso-height-percent:0;mso-width-percent:0;mso-height-percent:0" o:ole="">
                  <v:imagedata r:id="rId76" o:title=""/>
                </v:shape>
                <o:OLEObject Type="Embed" ProgID="ChemDraw.Document.6.0" ShapeID="_x0000_i1119" DrawAspect="Content" ObjectID="_1591422385" r:id="rId77"/>
              </w:object>
            </w:r>
          </w:p>
        </w:tc>
        <w:tc>
          <w:tcPr>
            <w:tcW w:w="3226" w:type="dxa"/>
            <w:vAlign w:val="center"/>
          </w:tcPr>
          <w:p w14:paraId="29A78133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546347A9" w14:textId="77777777" w:rsidTr="006B3422">
        <w:tc>
          <w:tcPr>
            <w:tcW w:w="1526" w:type="dxa"/>
            <w:vAlign w:val="center"/>
          </w:tcPr>
          <w:p w14:paraId="186CC010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vAlign w:val="center"/>
          </w:tcPr>
          <w:p w14:paraId="1F10D565" w14:textId="77777777" w:rsidR="003F516F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730" w:dyaOrig="1272" w14:anchorId="28EC1352">
                <v:shape id="_x0000_i1118" type="#_x0000_t75" alt="" style="width:76pt;height:56pt;mso-width-percent:0;mso-height-percent:0;mso-width-percent:0;mso-height-percent:0" o:ole="">
                  <v:imagedata r:id="rId78" o:title=""/>
                </v:shape>
                <o:OLEObject Type="Embed" ProgID="ChemDraw.Document.6.0" ShapeID="_x0000_i1118" DrawAspect="Content" ObjectID="_1591422386" r:id="rId79"/>
              </w:object>
            </w:r>
          </w:p>
        </w:tc>
        <w:tc>
          <w:tcPr>
            <w:tcW w:w="3226" w:type="dxa"/>
            <w:vAlign w:val="center"/>
          </w:tcPr>
          <w:p w14:paraId="63D74447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40423850" w14:textId="77777777" w:rsidTr="006B3422">
        <w:tc>
          <w:tcPr>
            <w:tcW w:w="1526" w:type="dxa"/>
            <w:vAlign w:val="center"/>
          </w:tcPr>
          <w:p w14:paraId="7FC0FF7F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4536" w:type="dxa"/>
            <w:vAlign w:val="center"/>
          </w:tcPr>
          <w:p w14:paraId="2A16BAED" w14:textId="77777777" w:rsidR="003F516F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527" w:dyaOrig="1418" w14:anchorId="03ADEA90">
                <v:shape id="_x0000_i1117" type="#_x0000_t75" alt="" style="width:107pt;height:60pt;mso-width-percent:0;mso-height-percent:0;mso-width-percent:0;mso-height-percent:0" o:ole="">
                  <v:imagedata r:id="rId80" o:title=""/>
                </v:shape>
                <o:OLEObject Type="Embed" ProgID="ChemDraw.Document.6.0" ShapeID="_x0000_i1117" DrawAspect="Content" ObjectID="_1591422387" r:id="rId81"/>
              </w:object>
            </w:r>
          </w:p>
        </w:tc>
        <w:tc>
          <w:tcPr>
            <w:tcW w:w="3226" w:type="dxa"/>
            <w:vAlign w:val="center"/>
          </w:tcPr>
          <w:p w14:paraId="450DDF74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54B5D6C6" w14:textId="77777777" w:rsidTr="006B3422">
        <w:tc>
          <w:tcPr>
            <w:tcW w:w="1526" w:type="dxa"/>
            <w:vAlign w:val="center"/>
          </w:tcPr>
          <w:p w14:paraId="4777205E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  <w:vAlign w:val="center"/>
          </w:tcPr>
          <w:p w14:paraId="40217EAE" w14:textId="77777777" w:rsidR="003F516F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55" w:dyaOrig="1049" w14:anchorId="420C4B83">
                <v:shape id="_x0000_i1116" type="#_x0000_t75" alt="" style="width:101pt;height:49pt;mso-width-percent:0;mso-height-percent:0;mso-width-percent:0;mso-height-percent:0" o:ole="">
                  <v:imagedata r:id="rId82" o:title=""/>
                </v:shape>
                <o:OLEObject Type="Embed" ProgID="ChemDraw.Document.6.0" ShapeID="_x0000_i1116" DrawAspect="Content" ObjectID="_1591422388" r:id="rId83"/>
              </w:object>
            </w:r>
          </w:p>
        </w:tc>
        <w:tc>
          <w:tcPr>
            <w:tcW w:w="3226" w:type="dxa"/>
            <w:vAlign w:val="center"/>
          </w:tcPr>
          <w:p w14:paraId="6005AC74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3F516F" w14:paraId="0ECF4447" w14:textId="77777777" w:rsidTr="006B3422">
        <w:tc>
          <w:tcPr>
            <w:tcW w:w="1526" w:type="dxa"/>
            <w:vAlign w:val="center"/>
          </w:tcPr>
          <w:p w14:paraId="5EFD54B3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4536" w:type="dxa"/>
            <w:vAlign w:val="center"/>
          </w:tcPr>
          <w:p w14:paraId="37A75103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  <w:r w:rsidRPr="002373D6">
              <w:rPr>
                <w:lang w:val="fr-CH"/>
              </w:rPr>
              <w:t>2,3,3-trimethylhex-1-ene</w:t>
            </w:r>
          </w:p>
        </w:tc>
        <w:tc>
          <w:tcPr>
            <w:tcW w:w="3226" w:type="dxa"/>
            <w:vAlign w:val="center"/>
          </w:tcPr>
          <w:p w14:paraId="28DBAED7" w14:textId="77777777" w:rsidR="003F516F" w:rsidRDefault="003F516F" w:rsidP="006B3422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407B06EC" w14:textId="77777777" w:rsidR="00D32F01" w:rsidRDefault="00D32F01" w:rsidP="003F516F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3226"/>
      </w:tblGrid>
      <w:tr w:rsidR="00D32F01" w:rsidRPr="00087BE7" w14:paraId="13495965" w14:textId="77777777" w:rsidTr="006B3422">
        <w:tc>
          <w:tcPr>
            <w:tcW w:w="9288" w:type="dxa"/>
            <w:gridSpan w:val="3"/>
          </w:tcPr>
          <w:p w14:paraId="4AC56F3D" w14:textId="77777777" w:rsidR="00D32F01" w:rsidRPr="003F516F" w:rsidRDefault="00D32F01" w:rsidP="00570738">
            <w:pPr>
              <w:pStyle w:val="Titreessai2"/>
            </w:pPr>
            <w:bookmarkStart w:id="26" w:name="_Toc398473835"/>
            <w:r w:rsidRPr="00D32F01">
              <w:t>Niveau 2 : Réaction avec les alcools</w:t>
            </w:r>
            <w:bookmarkEnd w:id="26"/>
          </w:p>
        </w:tc>
      </w:tr>
      <w:tr w:rsidR="00D32F01" w14:paraId="652788E5" w14:textId="77777777" w:rsidTr="006B3422">
        <w:tc>
          <w:tcPr>
            <w:tcW w:w="1526" w:type="dxa"/>
            <w:vAlign w:val="center"/>
          </w:tcPr>
          <w:p w14:paraId="7FF7302F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vAlign w:val="center"/>
          </w:tcPr>
          <w:p w14:paraId="490079A1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210" w:dyaOrig="760" w14:anchorId="6CB9B914">
                <v:shape id="_x0000_i1115" type="#_x0000_t75" alt="" style="width:110pt;height:38pt;mso-width-percent:0;mso-height-percent:0;mso-width-percent:0;mso-height-percent:0" o:ole="">
                  <v:imagedata r:id="rId84" o:title=""/>
                </v:shape>
                <o:OLEObject Type="Embed" ProgID="ChemDraw.Document.6.0" ShapeID="_x0000_i1115" DrawAspect="Content" ObjectID="_1591422389" r:id="rId85"/>
              </w:object>
            </w:r>
          </w:p>
        </w:tc>
        <w:tc>
          <w:tcPr>
            <w:tcW w:w="3226" w:type="dxa"/>
            <w:vAlign w:val="center"/>
          </w:tcPr>
          <w:p w14:paraId="3246E763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058981B1" w14:textId="77777777" w:rsidTr="006B3422">
        <w:tc>
          <w:tcPr>
            <w:tcW w:w="1526" w:type="dxa"/>
            <w:vAlign w:val="center"/>
          </w:tcPr>
          <w:p w14:paraId="38BBA16B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vAlign w:val="center"/>
          </w:tcPr>
          <w:p w14:paraId="112C52C0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630" w:dyaOrig="1181" w14:anchorId="2BFE21F6">
                <v:shape id="_x0000_i1114" type="#_x0000_t75" alt="" style="width:132pt;height:59pt;mso-width-percent:0;mso-height-percent:0;mso-width-percent:0;mso-height-percent:0" o:ole="">
                  <v:imagedata r:id="rId86" o:title=""/>
                </v:shape>
                <o:OLEObject Type="Embed" ProgID="ChemDraw.Document.6.0" ShapeID="_x0000_i1114" DrawAspect="Content" ObjectID="_1591422390" r:id="rId87"/>
              </w:object>
            </w:r>
          </w:p>
        </w:tc>
        <w:tc>
          <w:tcPr>
            <w:tcW w:w="3226" w:type="dxa"/>
            <w:vAlign w:val="center"/>
          </w:tcPr>
          <w:p w14:paraId="6C6F5129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7B74664B" w14:textId="77777777" w:rsidTr="006B3422">
        <w:tc>
          <w:tcPr>
            <w:tcW w:w="1526" w:type="dxa"/>
            <w:vAlign w:val="center"/>
          </w:tcPr>
          <w:p w14:paraId="07411714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vAlign w:val="center"/>
          </w:tcPr>
          <w:p w14:paraId="671F2172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 w:rsidRPr="007A55AB">
              <w:rPr>
                <w:lang w:val="fr-CH"/>
              </w:rPr>
              <w:t>5,5-dichloropentan-2-one</w:t>
            </w:r>
          </w:p>
        </w:tc>
        <w:tc>
          <w:tcPr>
            <w:tcW w:w="3226" w:type="dxa"/>
            <w:vAlign w:val="center"/>
          </w:tcPr>
          <w:p w14:paraId="305301AF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65539250" w14:textId="77777777" w:rsidTr="006B3422">
        <w:tc>
          <w:tcPr>
            <w:tcW w:w="1526" w:type="dxa"/>
            <w:vAlign w:val="center"/>
          </w:tcPr>
          <w:p w14:paraId="3B8555A4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4536" w:type="dxa"/>
            <w:vAlign w:val="center"/>
          </w:tcPr>
          <w:p w14:paraId="05333AF1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414" w:dyaOrig="1137" w14:anchorId="4F69B135">
                <v:shape id="_x0000_i1113" type="#_x0000_t75" alt="" style="width:121pt;height:57pt;mso-width-percent:0;mso-height-percent:0;mso-width-percent:0;mso-height-percent:0" o:ole="">
                  <v:imagedata r:id="rId88" o:title=""/>
                </v:shape>
                <o:OLEObject Type="Embed" ProgID="ChemDraw.Document.6.0" ShapeID="_x0000_i1113" DrawAspect="Content" ObjectID="_1591422391" r:id="rId89"/>
              </w:object>
            </w:r>
          </w:p>
        </w:tc>
        <w:tc>
          <w:tcPr>
            <w:tcW w:w="3226" w:type="dxa"/>
            <w:vAlign w:val="center"/>
          </w:tcPr>
          <w:p w14:paraId="1968D22C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5E107889" w14:textId="77777777" w:rsidTr="006B3422">
        <w:tc>
          <w:tcPr>
            <w:tcW w:w="1526" w:type="dxa"/>
            <w:vAlign w:val="center"/>
          </w:tcPr>
          <w:p w14:paraId="5220E6F8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  <w:vAlign w:val="center"/>
          </w:tcPr>
          <w:p w14:paraId="5349A51D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 w:rsidRPr="007A55AB">
              <w:rPr>
                <w:lang w:val="fr-CH"/>
              </w:rPr>
              <w:t>1-methylcyclopentene</w:t>
            </w:r>
          </w:p>
        </w:tc>
        <w:tc>
          <w:tcPr>
            <w:tcW w:w="3226" w:type="dxa"/>
            <w:vAlign w:val="center"/>
          </w:tcPr>
          <w:p w14:paraId="4B502E63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6E7FA046" w14:textId="77777777" w:rsidTr="006B3422">
        <w:tc>
          <w:tcPr>
            <w:tcW w:w="1526" w:type="dxa"/>
            <w:vAlign w:val="center"/>
          </w:tcPr>
          <w:p w14:paraId="38ED012D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6</w:t>
            </w:r>
          </w:p>
        </w:tc>
        <w:tc>
          <w:tcPr>
            <w:tcW w:w="4536" w:type="dxa"/>
            <w:vAlign w:val="center"/>
          </w:tcPr>
          <w:p w14:paraId="7752FA47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280" w:dyaOrig="1385" w14:anchorId="24C02C1A">
                <v:shape id="_x0000_i1112" type="#_x0000_t75" alt="" style="width:109pt;height:66pt;mso-width-percent:0;mso-height-percent:0;mso-width-percent:0;mso-height-percent:0" o:ole="">
                  <v:imagedata r:id="rId90" o:title=""/>
                </v:shape>
                <o:OLEObject Type="Embed" ProgID="ChemDraw.Document.6.0" ShapeID="_x0000_i1112" DrawAspect="Content" ObjectID="_1591422392" r:id="rId91"/>
              </w:object>
            </w:r>
          </w:p>
        </w:tc>
        <w:tc>
          <w:tcPr>
            <w:tcW w:w="3226" w:type="dxa"/>
            <w:vAlign w:val="center"/>
          </w:tcPr>
          <w:p w14:paraId="45587B51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31349311" w14:textId="77777777" w:rsidR="001621D2" w:rsidRDefault="001621D2" w:rsidP="00D32F01">
      <w:pPr>
        <w:ind w:firstLine="720"/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9"/>
        <w:gridCol w:w="2530"/>
        <w:gridCol w:w="3021"/>
        <w:gridCol w:w="1998"/>
      </w:tblGrid>
      <w:tr w:rsidR="00D32F01" w:rsidRPr="00087BE7" w14:paraId="59A0583A" w14:textId="77777777" w:rsidTr="006B3422">
        <w:tc>
          <w:tcPr>
            <w:tcW w:w="9288" w:type="dxa"/>
            <w:gridSpan w:val="4"/>
          </w:tcPr>
          <w:p w14:paraId="48FAD3E8" w14:textId="77777777" w:rsidR="00D32F01" w:rsidRPr="003F516F" w:rsidRDefault="00D32F01" w:rsidP="00C62C37">
            <w:pPr>
              <w:pStyle w:val="Titreessai2"/>
            </w:pPr>
            <w:bookmarkStart w:id="27" w:name="_Toc398473836"/>
            <w:r w:rsidRPr="00D32F01">
              <w:t>Niveau 3 : Réaction avec les alcools</w:t>
            </w:r>
            <w:bookmarkEnd w:id="27"/>
          </w:p>
        </w:tc>
      </w:tr>
      <w:tr w:rsidR="00D32F01" w:rsidRPr="00087BE7" w14:paraId="5B6976A9" w14:textId="77777777" w:rsidTr="00D32F01">
        <w:trPr>
          <w:trHeight w:val="195"/>
        </w:trPr>
        <w:tc>
          <w:tcPr>
            <w:tcW w:w="1358" w:type="dxa"/>
            <w:vMerge w:val="restart"/>
            <w:vAlign w:val="center"/>
          </w:tcPr>
          <w:p w14:paraId="776586F4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2765" w:type="dxa"/>
            <w:vAlign w:val="center"/>
          </w:tcPr>
          <w:p w14:paraId="0CF72F56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778" w:dyaOrig="1102" w14:anchorId="7B689FDB">
                <v:shape id="_x0000_i1111" type="#_x0000_t75" alt="" style="width:83pt;height:52pt;mso-width-percent:0;mso-height-percent:0;mso-width-percent:0;mso-height-percent:0" o:ole="">
                  <v:imagedata r:id="rId92" o:title=""/>
                </v:shape>
                <o:OLEObject Type="Embed" ProgID="ChemDraw.Document.6.0" ShapeID="_x0000_i1111" DrawAspect="Content" ObjectID="_1591422393" r:id="rId93"/>
              </w:object>
            </w:r>
          </w:p>
        </w:tc>
        <w:tc>
          <w:tcPr>
            <w:tcW w:w="2789" w:type="dxa"/>
            <w:vAlign w:val="center"/>
          </w:tcPr>
          <w:p w14:paraId="01DFB0EA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890" w:dyaOrig="1116" w14:anchorId="77C9A086">
                <v:shape id="_x0000_i1110" type="#_x0000_t75" alt="" style="width:126pt;height:49pt;mso-width-percent:0;mso-height-percent:0;mso-width-percent:0;mso-height-percent:0" o:ole="">
                  <v:imagedata r:id="rId94" o:title=""/>
                </v:shape>
                <o:OLEObject Type="Embed" ProgID="ChemDraw.Document.6.0" ShapeID="_x0000_i1110" DrawAspect="Content" ObjectID="_1591422394" r:id="rId95"/>
              </w:object>
            </w:r>
          </w:p>
        </w:tc>
        <w:tc>
          <w:tcPr>
            <w:tcW w:w="2376" w:type="dxa"/>
            <w:vMerge w:val="restart"/>
            <w:vAlign w:val="center"/>
          </w:tcPr>
          <w:p w14:paraId="7D92BD19" w14:textId="77777777" w:rsidR="00D32F01" w:rsidRDefault="00D32F01" w:rsidP="006B342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4 possibilités, 2 pour double élimination et 2 pour élimination et SN2</w:t>
            </w:r>
            <w:r w:rsidR="00570738">
              <w:rPr>
                <w:lang w:val="fr-CH"/>
              </w:rPr>
              <w:t>.</w:t>
            </w:r>
          </w:p>
          <w:p w14:paraId="016D5BDA" w14:textId="77777777" w:rsidR="00570738" w:rsidRPr="005141AC" w:rsidRDefault="00570738" w:rsidP="006B342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Les doubles liaisons plus stables sont considérées comme justes -&gt; 2 réponses</w:t>
            </w:r>
          </w:p>
        </w:tc>
      </w:tr>
      <w:tr w:rsidR="00D32F01" w14:paraId="6680ECF7" w14:textId="77777777" w:rsidTr="00D32F01">
        <w:trPr>
          <w:trHeight w:val="195"/>
        </w:trPr>
        <w:tc>
          <w:tcPr>
            <w:tcW w:w="1358" w:type="dxa"/>
            <w:vMerge/>
            <w:vAlign w:val="center"/>
          </w:tcPr>
          <w:p w14:paraId="77FA21A3" w14:textId="77777777" w:rsidR="00D32F01" w:rsidRDefault="00D32F01" w:rsidP="006B3422">
            <w:pPr>
              <w:rPr>
                <w:sz w:val="24"/>
                <w:szCs w:val="24"/>
                <w:lang w:val="fr-CH"/>
              </w:rPr>
            </w:pPr>
          </w:p>
        </w:tc>
        <w:tc>
          <w:tcPr>
            <w:tcW w:w="2765" w:type="dxa"/>
            <w:vAlign w:val="center"/>
          </w:tcPr>
          <w:p w14:paraId="51E95343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764" w:dyaOrig="1080" w14:anchorId="0D201A36">
                <v:shape id="_x0000_i1109" type="#_x0000_t75" alt="" style="width:83pt;height:52pt;mso-width-percent:0;mso-height-percent:0;mso-width-percent:0;mso-height-percent:0" o:ole="">
                  <v:imagedata r:id="rId96" o:title=""/>
                </v:shape>
                <o:OLEObject Type="Embed" ProgID="ChemDraw.Document.6.0" ShapeID="_x0000_i1109" DrawAspect="Content" ObjectID="_1591422395" r:id="rId97"/>
              </w:object>
            </w:r>
          </w:p>
        </w:tc>
        <w:tc>
          <w:tcPr>
            <w:tcW w:w="2789" w:type="dxa"/>
            <w:vAlign w:val="center"/>
          </w:tcPr>
          <w:p w14:paraId="7F2C24A7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904" w:dyaOrig="1138" w14:anchorId="239A41E4">
                <v:shape id="_x0000_i1108" type="#_x0000_t75" alt="" style="width:127pt;height:50pt;mso-width-percent:0;mso-height-percent:0;mso-width-percent:0;mso-height-percent:0" o:ole="">
                  <v:imagedata r:id="rId98" o:title=""/>
                </v:shape>
                <o:OLEObject Type="Embed" ProgID="ChemDraw.Document.6.0" ShapeID="_x0000_i1108" DrawAspect="Content" ObjectID="_1591422396" r:id="rId99"/>
              </w:object>
            </w:r>
          </w:p>
        </w:tc>
        <w:tc>
          <w:tcPr>
            <w:tcW w:w="2376" w:type="dxa"/>
            <w:vMerge/>
            <w:vAlign w:val="center"/>
          </w:tcPr>
          <w:p w14:paraId="5B870969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5BEF42DC" w14:textId="77777777" w:rsidTr="00D32F01">
        <w:tc>
          <w:tcPr>
            <w:tcW w:w="1358" w:type="dxa"/>
            <w:vAlign w:val="center"/>
          </w:tcPr>
          <w:p w14:paraId="7B0FA82D" w14:textId="77777777" w:rsidR="00D32F01" w:rsidRDefault="000F05C7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ab/>
            </w:r>
            <w:r w:rsidR="00D32F01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554" w:type="dxa"/>
            <w:gridSpan w:val="2"/>
            <w:vAlign w:val="center"/>
          </w:tcPr>
          <w:p w14:paraId="22B3CE7F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309" w:dyaOrig="1514" w14:anchorId="6FDE8B1C">
                <v:shape id="_x0000_i1107" type="#_x0000_t75" alt="" style="width:115pt;height:76pt;mso-width-percent:0;mso-height-percent:0;mso-width-percent:0;mso-height-percent:0" o:ole="">
                  <v:imagedata r:id="rId100" o:title=""/>
                </v:shape>
                <o:OLEObject Type="Embed" ProgID="ChemDraw.Document.6.0" ShapeID="_x0000_i1107" DrawAspect="Content" ObjectID="_1591422397" r:id="rId101"/>
              </w:object>
            </w:r>
          </w:p>
        </w:tc>
        <w:tc>
          <w:tcPr>
            <w:tcW w:w="2376" w:type="dxa"/>
            <w:vAlign w:val="center"/>
          </w:tcPr>
          <w:p w14:paraId="67059342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4568DCFE" w14:textId="77777777" w:rsidTr="00D32F01">
        <w:tc>
          <w:tcPr>
            <w:tcW w:w="1358" w:type="dxa"/>
            <w:vAlign w:val="center"/>
          </w:tcPr>
          <w:p w14:paraId="04E4E3BE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930" w:type="dxa"/>
            <w:gridSpan w:val="3"/>
            <w:vAlign w:val="center"/>
          </w:tcPr>
          <w:p w14:paraId="5C01A020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9523" w:dyaOrig="641" w14:anchorId="478BB5B8">
                <v:shape id="_x0000_i1106" type="#_x0000_t75" alt="" style="width:386pt;height:26pt;mso-width-percent:0;mso-height-percent:0;mso-width-percent:0;mso-height-percent:0" o:ole="">
                  <v:imagedata r:id="rId102" o:title=""/>
                </v:shape>
                <o:OLEObject Type="Embed" ProgID="ChemDraw.Document.6.0" ShapeID="_x0000_i1106" DrawAspect="Content" ObjectID="_1591422398" r:id="rId103"/>
              </w:object>
            </w:r>
          </w:p>
        </w:tc>
      </w:tr>
    </w:tbl>
    <w:p w14:paraId="62F2CF4B" w14:textId="77777777" w:rsidR="00D32F01" w:rsidRDefault="00D32F01" w:rsidP="00D32F01">
      <w:pPr>
        <w:ind w:firstLine="720"/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3226"/>
      </w:tblGrid>
      <w:tr w:rsidR="00D32F01" w:rsidRPr="00C25FEA" w14:paraId="6C2D6E97" w14:textId="77777777" w:rsidTr="006B3422">
        <w:tc>
          <w:tcPr>
            <w:tcW w:w="9288" w:type="dxa"/>
            <w:gridSpan w:val="3"/>
          </w:tcPr>
          <w:p w14:paraId="180753FA" w14:textId="77777777" w:rsidR="00D32F01" w:rsidRPr="003F516F" w:rsidRDefault="00D32F01" w:rsidP="000F05C7">
            <w:pPr>
              <w:pStyle w:val="Titreessai2"/>
            </w:pPr>
            <w:bookmarkStart w:id="28" w:name="_Toc398473837"/>
            <w:r w:rsidRPr="00D32F01">
              <w:t>Niveau 2 : Exercice d’intégration 1</w:t>
            </w:r>
            <w:bookmarkEnd w:id="28"/>
          </w:p>
        </w:tc>
      </w:tr>
      <w:tr w:rsidR="00D32F01" w14:paraId="2A789CEA" w14:textId="77777777" w:rsidTr="006B3422">
        <w:tc>
          <w:tcPr>
            <w:tcW w:w="1526" w:type="dxa"/>
            <w:vAlign w:val="center"/>
          </w:tcPr>
          <w:p w14:paraId="25F88FB7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vAlign w:val="center"/>
          </w:tcPr>
          <w:p w14:paraId="4BAE38DF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642" w:dyaOrig="1291" w14:anchorId="55C73A1F">
                <v:shape id="_x0000_i1105" type="#_x0000_t75" alt="" style="width:71pt;height:56pt;mso-width-percent:0;mso-height-percent:0;mso-width-percent:0;mso-height-percent:0" o:ole="">
                  <v:imagedata r:id="rId104" o:title=""/>
                </v:shape>
                <o:OLEObject Type="Embed" ProgID="ChemDraw.Document.6.0" ShapeID="_x0000_i1105" DrawAspect="Content" ObjectID="_1591422399" r:id="rId105"/>
              </w:object>
            </w:r>
          </w:p>
        </w:tc>
        <w:tc>
          <w:tcPr>
            <w:tcW w:w="3226" w:type="dxa"/>
            <w:vAlign w:val="center"/>
          </w:tcPr>
          <w:p w14:paraId="75C8913C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:rsidRPr="00087BE7" w14:paraId="5ED8D045" w14:textId="77777777" w:rsidTr="006B3422">
        <w:tc>
          <w:tcPr>
            <w:tcW w:w="1526" w:type="dxa"/>
            <w:vAlign w:val="center"/>
          </w:tcPr>
          <w:p w14:paraId="7028890F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vAlign w:val="center"/>
          </w:tcPr>
          <w:p w14:paraId="5E1EEC4C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Possède un plan de symétrie</w:t>
            </w:r>
          </w:p>
        </w:tc>
        <w:tc>
          <w:tcPr>
            <w:tcW w:w="3226" w:type="dxa"/>
            <w:vAlign w:val="center"/>
          </w:tcPr>
          <w:p w14:paraId="635C1685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14:paraId="5ED9C02B" w14:textId="77777777" w:rsidTr="006B3422">
        <w:tc>
          <w:tcPr>
            <w:tcW w:w="1526" w:type="dxa"/>
            <w:vAlign w:val="center"/>
          </w:tcPr>
          <w:p w14:paraId="3EBACCBF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vAlign w:val="center"/>
          </w:tcPr>
          <w:p w14:paraId="1F4D8186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57" w:dyaOrig="1291" w14:anchorId="570D8EC7">
                <v:shape id="_x0000_i1104" type="#_x0000_t75" alt="" style="width:89pt;height:53pt;mso-width-percent:0;mso-height-percent:0;mso-width-percent:0;mso-height-percent:0" o:ole="">
                  <v:imagedata r:id="rId106" o:title=""/>
                </v:shape>
                <o:OLEObject Type="Embed" ProgID="ChemDraw.Document.6.0" ShapeID="_x0000_i1104" DrawAspect="Content" ObjectID="_1591422400" r:id="rId107"/>
              </w:object>
            </w:r>
          </w:p>
        </w:tc>
        <w:tc>
          <w:tcPr>
            <w:tcW w:w="3226" w:type="dxa"/>
            <w:vAlign w:val="center"/>
          </w:tcPr>
          <w:p w14:paraId="7B6EA5C0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:rsidRPr="00087BE7" w14:paraId="33815920" w14:textId="77777777" w:rsidTr="006B3422">
        <w:tc>
          <w:tcPr>
            <w:tcW w:w="1526" w:type="dxa"/>
            <w:vAlign w:val="center"/>
          </w:tcPr>
          <w:p w14:paraId="62AE108E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  <w:vAlign w:val="center"/>
          </w:tcPr>
          <w:p w14:paraId="4ABDF6BF" w14:textId="77777777" w:rsidR="000F05C7" w:rsidRPr="000F05C7" w:rsidRDefault="000F05C7" w:rsidP="000F05C7">
            <w:pPr>
              <w:pStyle w:val="ListParagraph"/>
              <w:numPr>
                <w:ilvl w:val="0"/>
                <w:numId w:val="6"/>
              </w:numPr>
              <w:spacing w:after="80"/>
              <w:rPr>
                <w:rFonts w:ascii="Trebuchet MS" w:hAnsi="Trebuchet MS"/>
                <w:color w:val="000000"/>
                <w:sz w:val="20"/>
                <w:szCs w:val="20"/>
                <w:shd w:val="clear" w:color="auto" w:fill="AAFFAA"/>
                <w:lang w:val="fr-CH"/>
              </w:rPr>
            </w:pPr>
            <w:r w:rsidRPr="000F05C7">
              <w:rPr>
                <w:sz w:val="20"/>
                <w:szCs w:val="20"/>
                <w:lang w:val="fr-CH"/>
              </w:rPr>
              <w:t>« </w:t>
            </w:r>
            <w:r w:rsidR="00D32F01" w:rsidRPr="000F05C7">
              <w:rPr>
                <w:sz w:val="20"/>
                <w:szCs w:val="20"/>
                <w:lang w:val="fr-CH"/>
              </w:rPr>
              <w:t>Le (les) produits de réaction possède(nt) un centre chiral</w:t>
            </w:r>
            <w:r w:rsidRPr="000F05C7">
              <w:rPr>
                <w:sz w:val="20"/>
                <w:szCs w:val="20"/>
                <w:lang w:val="fr-CH"/>
              </w:rPr>
              <w:t> »</w:t>
            </w:r>
            <w:r>
              <w:rPr>
                <w:sz w:val="20"/>
                <w:szCs w:val="20"/>
                <w:lang w:val="fr-CH"/>
              </w:rPr>
              <w:t xml:space="preserve"> </w:t>
            </w:r>
          </w:p>
          <w:p w14:paraId="74AFCB16" w14:textId="77777777" w:rsidR="000F05C7" w:rsidRPr="000F05C7" w:rsidRDefault="000F05C7" w:rsidP="000F05C7">
            <w:pPr>
              <w:pStyle w:val="ListParagraph"/>
              <w:numPr>
                <w:ilvl w:val="0"/>
                <w:numId w:val="6"/>
              </w:numPr>
              <w:spacing w:after="80"/>
              <w:rPr>
                <w:rFonts w:ascii="Trebuchet MS" w:hAnsi="Trebuchet MS"/>
                <w:color w:val="000000"/>
                <w:sz w:val="20"/>
                <w:szCs w:val="20"/>
                <w:shd w:val="clear" w:color="auto" w:fill="AAFFAA"/>
                <w:lang w:val="fr-CH"/>
              </w:rPr>
            </w:pPr>
            <w:r>
              <w:rPr>
                <w:sz w:val="20"/>
                <w:szCs w:val="20"/>
                <w:lang w:val="fr-CH"/>
              </w:rPr>
              <w:t>« O</w:t>
            </w:r>
            <w:r w:rsidR="00D32F01" w:rsidRPr="000F05C7">
              <w:rPr>
                <w:sz w:val="20"/>
                <w:szCs w:val="20"/>
                <w:lang w:val="fr-CH"/>
              </w:rPr>
              <w:t>n obtient un mélange racémique</w:t>
            </w:r>
            <w:r>
              <w:rPr>
                <w:sz w:val="20"/>
                <w:szCs w:val="20"/>
                <w:lang w:val="fr-CH"/>
              </w:rPr>
              <w:t> »</w:t>
            </w:r>
            <w:r w:rsidR="00D32F01" w:rsidRPr="000F05C7">
              <w:rPr>
                <w:sz w:val="20"/>
                <w:szCs w:val="20"/>
                <w:lang w:val="fr-CH"/>
              </w:rPr>
              <w:t xml:space="preserve"> (on obtient en fait </w:t>
            </w:r>
            <w:r>
              <w:rPr>
                <w:sz w:val="20"/>
                <w:szCs w:val="20"/>
                <w:lang w:val="fr-CH"/>
              </w:rPr>
              <w:t xml:space="preserve">2 produits en mélange </w:t>
            </w:r>
            <w:proofErr w:type="gramStart"/>
            <w:r>
              <w:rPr>
                <w:sz w:val="20"/>
                <w:szCs w:val="20"/>
                <w:lang w:val="fr-CH"/>
              </w:rPr>
              <w:t>50:</w:t>
            </w:r>
            <w:proofErr w:type="gramEnd"/>
            <w:r>
              <w:rPr>
                <w:sz w:val="20"/>
                <w:szCs w:val="20"/>
                <w:lang w:val="fr-CH"/>
              </w:rPr>
              <w:t>50).</w:t>
            </w:r>
          </w:p>
          <w:p w14:paraId="170EF2B2" w14:textId="77777777" w:rsidR="00D32F01" w:rsidRPr="000F05C7" w:rsidRDefault="000F05C7" w:rsidP="000F05C7">
            <w:pPr>
              <w:pStyle w:val="ListParagraph"/>
              <w:numPr>
                <w:ilvl w:val="0"/>
                <w:numId w:val="6"/>
              </w:numPr>
              <w:spacing w:after="80"/>
              <w:rPr>
                <w:rFonts w:ascii="Trebuchet MS" w:hAnsi="Trebuchet MS"/>
                <w:color w:val="000000"/>
                <w:sz w:val="20"/>
                <w:szCs w:val="20"/>
                <w:shd w:val="clear" w:color="auto" w:fill="AAFFAA"/>
                <w:lang w:val="fr-CH"/>
              </w:rPr>
            </w:pPr>
            <w:r>
              <w:rPr>
                <w:sz w:val="20"/>
                <w:szCs w:val="20"/>
                <w:lang w:val="fr-CH"/>
              </w:rPr>
              <w:t>« </w:t>
            </w:r>
            <w:r w:rsidR="00D32F01" w:rsidRPr="000F05C7">
              <w:rPr>
                <w:sz w:val="20"/>
                <w:szCs w:val="20"/>
                <w:lang w:val="fr-CH"/>
              </w:rPr>
              <w:t xml:space="preserve">Le produit de départ </w:t>
            </w:r>
            <w:r>
              <w:rPr>
                <w:sz w:val="20"/>
                <w:szCs w:val="20"/>
                <w:lang w:val="fr-CH"/>
              </w:rPr>
              <w:t>n’est pas chiral »</w:t>
            </w:r>
            <w:r w:rsidR="00D32F01" w:rsidRPr="000F05C7">
              <w:rPr>
                <w:sz w:val="20"/>
                <w:szCs w:val="20"/>
                <w:lang w:val="fr-CH"/>
              </w:rPr>
              <w:t xml:space="preserve"> et le produit d’arrivée est chiral. Il y aura un mélange de R et de S sachant que la double liaison peut être en deux endroits différents, décidant ainsi si la molécule sera R ou S).</w:t>
            </w:r>
          </w:p>
        </w:tc>
      </w:tr>
      <w:tr w:rsidR="00D32F01" w14:paraId="15DE93E4" w14:textId="77777777" w:rsidTr="006B3422">
        <w:tc>
          <w:tcPr>
            <w:tcW w:w="1526" w:type="dxa"/>
            <w:vAlign w:val="center"/>
          </w:tcPr>
          <w:p w14:paraId="0444FEE4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5</w:t>
            </w:r>
          </w:p>
        </w:tc>
        <w:tc>
          <w:tcPr>
            <w:tcW w:w="4536" w:type="dxa"/>
            <w:vAlign w:val="center"/>
          </w:tcPr>
          <w:p w14:paraId="65F31145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3196" w:dyaOrig="1356" w14:anchorId="3E2B4820">
                <v:shape id="_x0000_i1103" type="#_x0000_t75" alt="" style="width:125pt;height:54pt;mso-width-percent:0;mso-height-percent:0;mso-width-percent:0;mso-height-percent:0" o:ole="">
                  <v:imagedata r:id="rId108" o:title=""/>
                </v:shape>
                <o:OLEObject Type="Embed" ProgID="ChemDraw.Document.6.0" ShapeID="_x0000_i1103" DrawAspect="Content" ObjectID="_1591422401" r:id="rId109"/>
              </w:object>
            </w:r>
          </w:p>
        </w:tc>
        <w:tc>
          <w:tcPr>
            <w:tcW w:w="3226" w:type="dxa"/>
            <w:vAlign w:val="center"/>
          </w:tcPr>
          <w:p w14:paraId="38EA76DB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:rsidRPr="00087BE7" w14:paraId="6A88A769" w14:textId="77777777" w:rsidTr="006B3422">
        <w:tc>
          <w:tcPr>
            <w:tcW w:w="1526" w:type="dxa"/>
            <w:vAlign w:val="center"/>
          </w:tcPr>
          <w:p w14:paraId="16DC4DA0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762" w:type="dxa"/>
            <w:gridSpan w:val="2"/>
            <w:vAlign w:val="center"/>
          </w:tcPr>
          <w:p w14:paraId="1C9AA4A8" w14:textId="77777777" w:rsidR="00D32F01" w:rsidRPr="00024B3B" w:rsidRDefault="00D32F01" w:rsidP="00D32F01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 xml:space="preserve">« Si je double la quantité de </w:t>
            </w:r>
            <w:proofErr w:type="spellStart"/>
            <w:r w:rsidRPr="00024B3B">
              <w:rPr>
                <w:lang w:val="fr-CH"/>
              </w:rPr>
              <w:t>thiolate</w:t>
            </w:r>
            <w:proofErr w:type="spellEnd"/>
            <w:r w:rsidRPr="00024B3B">
              <w:rPr>
                <w:lang w:val="fr-CH"/>
              </w:rPr>
              <w:t xml:space="preserve"> ma vitesse de réaction double »,</w:t>
            </w:r>
          </w:p>
          <w:p w14:paraId="73AB76FA" w14:textId="77777777" w:rsidR="00D32F01" w:rsidRPr="00024B3B" w:rsidRDefault="00D32F01" w:rsidP="00D32F01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 xml:space="preserve">« Le (les) produit(s) obtenu(s) possède(nt) un centre asymétrique », </w:t>
            </w:r>
          </w:p>
          <w:p w14:paraId="14004CA2" w14:textId="77777777" w:rsidR="00D32F01" w:rsidRPr="00D32F01" w:rsidRDefault="00D32F01" w:rsidP="00D32F01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J'obtiens un seul produit de configuration S. »</w:t>
            </w:r>
          </w:p>
        </w:tc>
      </w:tr>
      <w:tr w:rsidR="00D32F01" w14:paraId="4A12A568" w14:textId="77777777" w:rsidTr="006B3422">
        <w:tc>
          <w:tcPr>
            <w:tcW w:w="1526" w:type="dxa"/>
            <w:vAlign w:val="center"/>
          </w:tcPr>
          <w:p w14:paraId="178B48B4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4536" w:type="dxa"/>
            <w:vAlign w:val="center"/>
          </w:tcPr>
          <w:p w14:paraId="5570E7E6" w14:textId="77777777" w:rsidR="00D32F01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818" w:dyaOrig="1397" w14:anchorId="1D7AD9AE">
                <v:shape id="_x0000_i1102" type="#_x0000_t75" alt="" style="width:118pt;height:59pt;mso-width-percent:0;mso-height-percent:0;mso-width-percent:0;mso-height-percent:0" o:ole="">
                  <v:imagedata r:id="rId110" o:title=""/>
                </v:shape>
                <o:OLEObject Type="Embed" ProgID="ChemDraw.Document.6.0" ShapeID="_x0000_i1102" DrawAspect="Content" ObjectID="_1591422402" r:id="rId111"/>
              </w:object>
            </w:r>
          </w:p>
        </w:tc>
        <w:tc>
          <w:tcPr>
            <w:tcW w:w="3226" w:type="dxa"/>
            <w:vAlign w:val="center"/>
          </w:tcPr>
          <w:p w14:paraId="677D3978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:rsidRPr="00087BE7" w14:paraId="246FB816" w14:textId="77777777" w:rsidTr="006B3422">
        <w:tc>
          <w:tcPr>
            <w:tcW w:w="1526" w:type="dxa"/>
            <w:vAlign w:val="center"/>
          </w:tcPr>
          <w:p w14:paraId="48606770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7762" w:type="dxa"/>
            <w:gridSpan w:val="2"/>
            <w:vAlign w:val="center"/>
          </w:tcPr>
          <w:p w14:paraId="356D19AA" w14:textId="77777777" w:rsidR="00D32F01" w:rsidRPr="00072B00" w:rsidRDefault="00D32F01" w:rsidP="00D32F01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 w:rsidRPr="00072B00">
              <w:rPr>
                <w:lang w:val="fr-CH"/>
              </w:rPr>
              <w:t>« Il existe un intermédiaire réactionnel. »</w:t>
            </w:r>
          </w:p>
          <w:p w14:paraId="357E70C4" w14:textId="77777777" w:rsidR="00D32F01" w:rsidRDefault="00D32F01" w:rsidP="00D32F01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 w:rsidRPr="00072B00">
              <w:rPr>
                <w:lang w:val="fr-CH"/>
              </w:rPr>
              <w:t>« Mon mélange réactionnel en fin de réaction possède un pouvoir rotatoire nul »</w:t>
            </w:r>
          </w:p>
          <w:p w14:paraId="4EB8D928" w14:textId="77777777" w:rsidR="00D32F01" w:rsidRPr="00D32F01" w:rsidRDefault="00D32F01" w:rsidP="00D32F01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 w:rsidRPr="00D32F01">
              <w:rPr>
                <w:lang w:val="fr-CH"/>
              </w:rPr>
              <w:t>« Le (les) produits de réaction possède(nt) un centre chiral ».</w:t>
            </w:r>
          </w:p>
        </w:tc>
      </w:tr>
      <w:tr w:rsidR="00D32F01" w14:paraId="457A6006" w14:textId="77777777" w:rsidTr="006B3422">
        <w:tc>
          <w:tcPr>
            <w:tcW w:w="1526" w:type="dxa"/>
            <w:vAlign w:val="center"/>
          </w:tcPr>
          <w:p w14:paraId="6CF5F4B0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4536" w:type="dxa"/>
          </w:tcPr>
          <w:p w14:paraId="32B8F5D4" w14:textId="77777777" w:rsidR="00D32F01" w:rsidRPr="008C11CA" w:rsidRDefault="00117B32" w:rsidP="006B342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2676" w:dyaOrig="1070" w14:anchorId="0CFDAAD3">
                <v:shape id="_x0000_i1101" type="#_x0000_t75" alt="" style="width:112pt;height:45pt;mso-width-percent:0;mso-height-percent:0;mso-width-percent:0;mso-height-percent:0" o:ole="">
                  <v:imagedata r:id="rId112" o:title=""/>
                </v:shape>
                <o:OLEObject Type="Embed" ProgID="ChemDraw.Document.6.0" ShapeID="_x0000_i1101" DrawAspect="Content" ObjectID="_1591422403" r:id="rId113"/>
              </w:object>
            </w:r>
          </w:p>
        </w:tc>
        <w:tc>
          <w:tcPr>
            <w:tcW w:w="3226" w:type="dxa"/>
            <w:vAlign w:val="center"/>
          </w:tcPr>
          <w:p w14:paraId="7CBBA373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D32F01" w:rsidRPr="00087BE7" w14:paraId="7E6822FC" w14:textId="77777777" w:rsidTr="006B3422">
        <w:tc>
          <w:tcPr>
            <w:tcW w:w="1526" w:type="dxa"/>
            <w:vAlign w:val="center"/>
          </w:tcPr>
          <w:p w14:paraId="02C299BB" w14:textId="77777777" w:rsidR="00D32F01" w:rsidRDefault="00D32F01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  <w:gridSpan w:val="2"/>
          </w:tcPr>
          <w:p w14:paraId="7E903C59" w14:textId="77777777" w:rsidR="00D32F01" w:rsidRPr="00D32F01" w:rsidRDefault="00D32F01" w:rsidP="00D32F01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Pr="009B770B">
              <w:rPr>
                <w:lang w:val="fr-CH"/>
              </w:rPr>
              <w:t>J'obtiens un seul produit de réaction de configuration S</w:t>
            </w:r>
            <w:r>
              <w:rPr>
                <w:lang w:val="fr-CH"/>
              </w:rPr>
              <w:t> »</w:t>
            </w:r>
          </w:p>
        </w:tc>
      </w:tr>
    </w:tbl>
    <w:p w14:paraId="7C1309AA" w14:textId="77777777" w:rsidR="00D32F01" w:rsidRDefault="00D32F01" w:rsidP="00D32F01">
      <w:pPr>
        <w:rPr>
          <w:sz w:val="32"/>
          <w:szCs w:val="32"/>
          <w:lang w:val="fr-CH"/>
        </w:rPr>
      </w:pPr>
    </w:p>
    <w:p w14:paraId="0166C329" w14:textId="77777777" w:rsidR="00D32F01" w:rsidRPr="00D76FB7" w:rsidRDefault="00D32F01" w:rsidP="00D32F01">
      <w:pPr>
        <w:pStyle w:val="Titreessai1"/>
        <w:outlineLvl w:val="0"/>
      </w:pPr>
      <w:bookmarkStart w:id="29" w:name="_Toc398473838"/>
      <w:r>
        <w:t>Partie 5</w:t>
      </w:r>
      <w:r w:rsidRPr="00D76FB7">
        <w:t> :</w:t>
      </w:r>
      <w:r>
        <w:t xml:space="preserve"> Alcènes</w:t>
      </w:r>
      <w:bookmarkEnd w:id="29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536"/>
        <w:gridCol w:w="3226"/>
      </w:tblGrid>
      <w:tr w:rsidR="006B3422" w:rsidRPr="00087BE7" w14:paraId="317023C6" w14:textId="77777777" w:rsidTr="006B3422">
        <w:tc>
          <w:tcPr>
            <w:tcW w:w="9288" w:type="dxa"/>
            <w:gridSpan w:val="3"/>
          </w:tcPr>
          <w:p w14:paraId="5E59ADDF" w14:textId="77777777" w:rsidR="006B3422" w:rsidRPr="003F516F" w:rsidRDefault="006B3422" w:rsidP="00DB3E00">
            <w:pPr>
              <w:pStyle w:val="Titreessai2"/>
            </w:pPr>
            <w:bookmarkStart w:id="30" w:name="_Toc398473839"/>
            <w:r w:rsidRPr="006B3422">
              <w:t>Nive</w:t>
            </w:r>
            <w:r>
              <w:t>au 2 : Réaction sur les alcènes</w:t>
            </w:r>
            <w:bookmarkEnd w:id="30"/>
          </w:p>
        </w:tc>
      </w:tr>
      <w:tr w:rsidR="006B3422" w14:paraId="355DC8D9" w14:textId="77777777" w:rsidTr="006B3422">
        <w:tc>
          <w:tcPr>
            <w:tcW w:w="1526" w:type="dxa"/>
            <w:vAlign w:val="center"/>
          </w:tcPr>
          <w:p w14:paraId="3619271E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vAlign w:val="center"/>
          </w:tcPr>
          <w:p w14:paraId="7DFE689C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462" w:dyaOrig="1097" w14:anchorId="7A8F267B">
                <v:shape id="_x0000_i1100" type="#_x0000_t75" alt="" style="width:98pt;height:44pt;mso-width-percent:0;mso-height-percent:0;mso-width-percent:0;mso-height-percent:0" o:ole="">
                  <v:imagedata r:id="rId114" o:title=""/>
                </v:shape>
                <o:OLEObject Type="Embed" ProgID="ChemDraw.Document.6.0" ShapeID="_x0000_i1100" DrawAspect="Content" ObjectID="_1591422404" r:id="rId115"/>
              </w:object>
            </w:r>
          </w:p>
        </w:tc>
        <w:tc>
          <w:tcPr>
            <w:tcW w:w="3226" w:type="dxa"/>
            <w:vAlign w:val="center"/>
          </w:tcPr>
          <w:p w14:paraId="24002A26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4690BDCA" w14:textId="77777777" w:rsidTr="006B3422">
        <w:tc>
          <w:tcPr>
            <w:tcW w:w="1526" w:type="dxa"/>
            <w:vAlign w:val="center"/>
          </w:tcPr>
          <w:p w14:paraId="69EF0CE3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vAlign w:val="center"/>
          </w:tcPr>
          <w:p w14:paraId="12CE5B6D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812" w:dyaOrig="1663" w14:anchorId="60C447F9">
                <v:shape id="_x0000_i1099" type="#_x0000_t75" alt="" style="width:82pt;height:75pt;mso-width-percent:0;mso-height-percent:0;mso-width-percent:0;mso-height-percent:0" o:ole="">
                  <v:imagedata r:id="rId116" o:title=""/>
                </v:shape>
                <o:OLEObject Type="Embed" ProgID="ChemDraw.Document.6.0" ShapeID="_x0000_i1099" DrawAspect="Content" ObjectID="_1591422405" r:id="rId117"/>
              </w:object>
            </w:r>
          </w:p>
        </w:tc>
        <w:tc>
          <w:tcPr>
            <w:tcW w:w="3226" w:type="dxa"/>
            <w:vAlign w:val="center"/>
          </w:tcPr>
          <w:p w14:paraId="11961AD9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05AFDE23" w14:textId="77777777" w:rsidTr="006B3422">
        <w:tc>
          <w:tcPr>
            <w:tcW w:w="1526" w:type="dxa"/>
            <w:vAlign w:val="center"/>
          </w:tcPr>
          <w:p w14:paraId="39CDC8BF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vAlign w:val="center"/>
          </w:tcPr>
          <w:p w14:paraId="269B237A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805" w:dyaOrig="976" w14:anchorId="650A0F12">
                <v:shape id="_x0000_i1098" type="#_x0000_t75" alt="" style="width:119pt;height:42pt;mso-width-percent:0;mso-height-percent:0;mso-width-percent:0;mso-height-percent:0" o:ole="">
                  <v:imagedata r:id="rId118" o:title=""/>
                </v:shape>
                <o:OLEObject Type="Embed" ProgID="ChemDraw.Document.6.0" ShapeID="_x0000_i1098" DrawAspect="Content" ObjectID="_1591422406" r:id="rId119"/>
              </w:object>
            </w:r>
          </w:p>
        </w:tc>
        <w:tc>
          <w:tcPr>
            <w:tcW w:w="3226" w:type="dxa"/>
            <w:vAlign w:val="center"/>
          </w:tcPr>
          <w:p w14:paraId="28ACBBD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52C826E4" w14:textId="77777777" w:rsidTr="006B3422">
        <w:tc>
          <w:tcPr>
            <w:tcW w:w="1526" w:type="dxa"/>
            <w:vAlign w:val="center"/>
          </w:tcPr>
          <w:p w14:paraId="46E997D1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  <w:vAlign w:val="center"/>
          </w:tcPr>
          <w:p w14:paraId="0A72021F" w14:textId="77777777" w:rsidR="006B3422" w:rsidRPr="00D32F01" w:rsidRDefault="00117B32" w:rsidP="006B3422">
            <w:pPr>
              <w:spacing w:after="80"/>
              <w:rPr>
                <w:rFonts w:ascii="Trebuchet MS" w:hAnsi="Trebuchet MS"/>
                <w:color w:val="000000"/>
                <w:sz w:val="20"/>
                <w:szCs w:val="20"/>
                <w:shd w:val="clear" w:color="auto" w:fill="AAFFAA"/>
                <w:lang w:val="fr-CH"/>
              </w:rPr>
            </w:pPr>
            <w:r>
              <w:rPr>
                <w:noProof/>
              </w:rPr>
              <w:object w:dxaOrig="1545" w:dyaOrig="1440" w14:anchorId="4DF109CB">
                <v:shape id="_x0000_i1097" type="#_x0000_t75" alt="" style="width:68pt;height:64pt;mso-width-percent:0;mso-height-percent:0;mso-width-percent:0;mso-height-percent:0" o:ole="">
                  <v:imagedata r:id="rId120" o:title=""/>
                </v:shape>
                <o:OLEObject Type="Embed" ProgID="ChemDraw.Document.6.0" ShapeID="_x0000_i1097" DrawAspect="Content" ObjectID="_1591422407" r:id="rId121"/>
              </w:object>
            </w:r>
          </w:p>
        </w:tc>
      </w:tr>
      <w:tr w:rsidR="006B3422" w14:paraId="1A57F443" w14:textId="77777777" w:rsidTr="006B3422">
        <w:tc>
          <w:tcPr>
            <w:tcW w:w="1526" w:type="dxa"/>
            <w:vAlign w:val="center"/>
          </w:tcPr>
          <w:p w14:paraId="6388EB8B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  <w:vAlign w:val="center"/>
          </w:tcPr>
          <w:p w14:paraId="16C110DC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285" w:dyaOrig="979" w14:anchorId="33118BEF">
                <v:shape id="_x0000_i1096" type="#_x0000_t75" alt="" style="width:99pt;height:43pt;mso-width-percent:0;mso-height-percent:0;mso-width-percent:0;mso-height-percent:0" o:ole="">
                  <v:imagedata r:id="rId122" o:title=""/>
                </v:shape>
                <o:OLEObject Type="Embed" ProgID="ChemDraw.Document.6.0" ShapeID="_x0000_i1096" DrawAspect="Content" ObjectID="_1591422408" r:id="rId123"/>
              </w:object>
            </w:r>
          </w:p>
        </w:tc>
        <w:tc>
          <w:tcPr>
            <w:tcW w:w="3226" w:type="dxa"/>
            <w:vAlign w:val="center"/>
          </w:tcPr>
          <w:p w14:paraId="07B087D7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3B4267CF" w14:textId="77777777" w:rsidR="006B3422" w:rsidRDefault="006B3422" w:rsidP="00D32F01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3827"/>
        <w:gridCol w:w="709"/>
        <w:gridCol w:w="3226"/>
      </w:tblGrid>
      <w:tr w:rsidR="006B3422" w:rsidRPr="00087BE7" w14:paraId="651ABE39" w14:textId="77777777" w:rsidTr="006B3422">
        <w:tc>
          <w:tcPr>
            <w:tcW w:w="9288" w:type="dxa"/>
            <w:gridSpan w:val="4"/>
          </w:tcPr>
          <w:p w14:paraId="7D955640" w14:textId="77777777" w:rsidR="006B3422" w:rsidRPr="003F516F" w:rsidRDefault="006B3422" w:rsidP="00DB3E00">
            <w:pPr>
              <w:pStyle w:val="Titreessai2"/>
            </w:pPr>
            <w:bookmarkStart w:id="31" w:name="_Toc398473840"/>
            <w:r w:rsidRPr="006B3422">
              <w:lastRenderedPageBreak/>
              <w:t xml:space="preserve">Niveau 2+ : Réaction sur les </w:t>
            </w:r>
            <w:r>
              <w:t>alcènes</w:t>
            </w:r>
            <w:bookmarkEnd w:id="31"/>
          </w:p>
        </w:tc>
      </w:tr>
      <w:tr w:rsidR="006B3422" w14:paraId="3C25C237" w14:textId="77777777" w:rsidTr="006B3422">
        <w:tc>
          <w:tcPr>
            <w:tcW w:w="1526" w:type="dxa"/>
            <w:vAlign w:val="center"/>
          </w:tcPr>
          <w:p w14:paraId="4E007CFA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536" w:type="dxa"/>
            <w:gridSpan w:val="2"/>
          </w:tcPr>
          <w:p w14:paraId="03C76EB9" w14:textId="77777777" w:rsidR="006B3422" w:rsidRPr="0089503C" w:rsidRDefault="006B3422" w:rsidP="006B3422">
            <w:pPr>
              <w:spacing w:after="80"/>
              <w:rPr>
                <w:lang w:val="fr-CH"/>
              </w:rPr>
            </w:pPr>
            <w:r w:rsidRPr="0089503C">
              <w:rPr>
                <w:lang w:val="fr-CH"/>
              </w:rPr>
              <w:t>Br</w:t>
            </w:r>
            <w:r w:rsidRPr="0089503C">
              <w:rPr>
                <w:vertAlign w:val="subscript"/>
                <w:lang w:val="fr-CH"/>
              </w:rPr>
              <w:t>2</w:t>
            </w:r>
          </w:p>
        </w:tc>
        <w:tc>
          <w:tcPr>
            <w:tcW w:w="3226" w:type="dxa"/>
            <w:vAlign w:val="center"/>
          </w:tcPr>
          <w:p w14:paraId="14EF51E7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33EA4A0D" w14:textId="77777777" w:rsidTr="006B3422">
        <w:tc>
          <w:tcPr>
            <w:tcW w:w="1526" w:type="dxa"/>
            <w:vAlign w:val="center"/>
          </w:tcPr>
          <w:p w14:paraId="0F9893C5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gridSpan w:val="2"/>
          </w:tcPr>
          <w:p w14:paraId="6B69B399" w14:textId="77777777" w:rsidR="006B3422" w:rsidRPr="0089503C" w:rsidRDefault="006B3422" w:rsidP="006B3422">
            <w:pPr>
              <w:spacing w:after="80"/>
              <w:rPr>
                <w:lang w:val="fr-CH"/>
              </w:rPr>
            </w:pPr>
            <w:r w:rsidRPr="0089503C">
              <w:rPr>
                <w:lang w:val="fr-CH"/>
              </w:rPr>
              <w:t>H</w:t>
            </w:r>
            <w:r w:rsidRPr="0089503C">
              <w:rPr>
                <w:vertAlign w:val="subscript"/>
                <w:lang w:val="fr-CH"/>
              </w:rPr>
              <w:t>2</w:t>
            </w:r>
            <w:r w:rsidRPr="0089503C">
              <w:rPr>
                <w:lang w:val="fr-CH"/>
              </w:rPr>
              <w:t>, Pt (catalyseur)</w:t>
            </w:r>
          </w:p>
        </w:tc>
        <w:tc>
          <w:tcPr>
            <w:tcW w:w="3226" w:type="dxa"/>
            <w:vAlign w:val="center"/>
          </w:tcPr>
          <w:p w14:paraId="511BD5EA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:rsidRPr="00087BE7" w14:paraId="67AC5900" w14:textId="77777777" w:rsidTr="006B3422">
        <w:tc>
          <w:tcPr>
            <w:tcW w:w="1526" w:type="dxa"/>
            <w:vAlign w:val="center"/>
          </w:tcPr>
          <w:p w14:paraId="3E27989C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536" w:type="dxa"/>
            <w:gridSpan w:val="2"/>
          </w:tcPr>
          <w:p w14:paraId="101661E1" w14:textId="77777777" w:rsidR="006B3422" w:rsidRPr="006B3422" w:rsidRDefault="006B3422" w:rsidP="006B3422">
            <w:pPr>
              <w:spacing w:after="80"/>
              <w:rPr>
                <w:lang w:val="de-CH"/>
              </w:rPr>
            </w:pPr>
            <w:r w:rsidRPr="006B3422">
              <w:rPr>
                <w:lang w:val="de-CH"/>
              </w:rPr>
              <w:t>BH</w:t>
            </w:r>
            <w:r w:rsidRPr="006B3422">
              <w:rPr>
                <w:vertAlign w:val="subscript"/>
                <w:lang w:val="de-CH"/>
              </w:rPr>
              <w:t>3</w:t>
            </w:r>
            <w:r w:rsidRPr="006B3422">
              <w:rPr>
                <w:lang w:val="de-CH"/>
              </w:rPr>
              <w:t> / H</w:t>
            </w:r>
            <w:r w:rsidRPr="006B3422">
              <w:rPr>
                <w:vertAlign w:val="subscript"/>
                <w:lang w:val="de-CH"/>
              </w:rPr>
              <w:t>2</w:t>
            </w:r>
            <w:r w:rsidRPr="006B3422">
              <w:rPr>
                <w:lang w:val="de-CH"/>
              </w:rPr>
              <w:t>O</w:t>
            </w:r>
            <w:r w:rsidRPr="006B3422">
              <w:rPr>
                <w:vertAlign w:val="subscript"/>
                <w:lang w:val="de-CH"/>
              </w:rPr>
              <w:t>2</w:t>
            </w:r>
            <w:r w:rsidRPr="006B3422">
              <w:rPr>
                <w:lang w:val="de-CH"/>
              </w:rPr>
              <w:t xml:space="preserve"> in </w:t>
            </w:r>
            <w:proofErr w:type="spellStart"/>
            <w:r w:rsidRPr="006B3422">
              <w:rPr>
                <w:lang w:val="de-CH"/>
              </w:rPr>
              <w:t>NaOH</w:t>
            </w:r>
            <w:proofErr w:type="spellEnd"/>
            <w:r w:rsidRPr="006B3422">
              <w:rPr>
                <w:lang w:val="de-CH"/>
              </w:rPr>
              <w:t xml:space="preserve"> </w:t>
            </w:r>
            <w:proofErr w:type="spellStart"/>
            <w:r w:rsidRPr="006B3422">
              <w:rPr>
                <w:lang w:val="de-CH"/>
              </w:rPr>
              <w:t>aq</w:t>
            </w:r>
            <w:proofErr w:type="spellEnd"/>
            <w:r w:rsidRPr="006B3422">
              <w:rPr>
                <w:lang w:val="de-CH"/>
              </w:rPr>
              <w:t>.</w:t>
            </w:r>
          </w:p>
        </w:tc>
        <w:tc>
          <w:tcPr>
            <w:tcW w:w="3226" w:type="dxa"/>
            <w:vAlign w:val="center"/>
          </w:tcPr>
          <w:p w14:paraId="45B5B9F9" w14:textId="77777777" w:rsidR="006B3422" w:rsidRPr="006B3422" w:rsidRDefault="006B3422" w:rsidP="006B3422">
            <w:pPr>
              <w:rPr>
                <w:sz w:val="32"/>
                <w:szCs w:val="32"/>
                <w:lang w:val="de-CH"/>
              </w:rPr>
            </w:pPr>
          </w:p>
        </w:tc>
      </w:tr>
      <w:tr w:rsidR="006B3422" w14:paraId="0D98270E" w14:textId="77777777" w:rsidTr="006B3422">
        <w:tc>
          <w:tcPr>
            <w:tcW w:w="1526" w:type="dxa"/>
            <w:vAlign w:val="center"/>
          </w:tcPr>
          <w:p w14:paraId="59DF4325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</w:tcPr>
          <w:p w14:paraId="651FBCBA" w14:textId="77777777" w:rsidR="006B3422" w:rsidRPr="0089503C" w:rsidRDefault="006B3422" w:rsidP="006B3422">
            <w:pPr>
              <w:spacing w:after="80"/>
            </w:pPr>
            <w:proofErr w:type="spellStart"/>
            <w:r w:rsidRPr="0089503C">
              <w:t>HOBr</w:t>
            </w:r>
            <w:proofErr w:type="spellEnd"/>
          </w:p>
        </w:tc>
      </w:tr>
      <w:tr w:rsidR="006B3422" w14:paraId="3D57B51A" w14:textId="77777777" w:rsidTr="006B3422">
        <w:tc>
          <w:tcPr>
            <w:tcW w:w="1526" w:type="dxa"/>
            <w:vAlign w:val="center"/>
          </w:tcPr>
          <w:p w14:paraId="211F04C0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4536" w:type="dxa"/>
            <w:gridSpan w:val="2"/>
            <w:vAlign w:val="center"/>
          </w:tcPr>
          <w:p w14:paraId="3E060A39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t>HBr</w:t>
            </w:r>
          </w:p>
        </w:tc>
        <w:tc>
          <w:tcPr>
            <w:tcW w:w="3226" w:type="dxa"/>
            <w:vAlign w:val="center"/>
          </w:tcPr>
          <w:p w14:paraId="08C309B2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0D12507F" w14:textId="77777777" w:rsidTr="006B3422">
        <w:tc>
          <w:tcPr>
            <w:tcW w:w="1526" w:type="dxa"/>
            <w:vAlign w:val="center"/>
          </w:tcPr>
          <w:p w14:paraId="68CB6C34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762" w:type="dxa"/>
            <w:gridSpan w:val="3"/>
            <w:vAlign w:val="center"/>
          </w:tcPr>
          <w:p w14:paraId="5F02E4D9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59" w:dyaOrig="1291" w14:anchorId="43322BD6">
                <v:shape id="_x0000_i1095" type="#_x0000_t75" alt="" style="width:84pt;height:50pt;mso-width-percent:0;mso-height-percent:0;mso-width-percent:0;mso-height-percent:0" o:ole="">
                  <v:imagedata r:id="rId124" o:title=""/>
                </v:shape>
                <o:OLEObject Type="Embed" ProgID="ChemDraw.Document.6.0" ShapeID="_x0000_i1095" DrawAspect="Content" ObjectID="_1591422409" r:id="rId125"/>
              </w:object>
            </w:r>
          </w:p>
        </w:tc>
      </w:tr>
      <w:tr w:rsidR="006B3422" w14:paraId="3821B5FB" w14:textId="77777777" w:rsidTr="006B3422">
        <w:tc>
          <w:tcPr>
            <w:tcW w:w="1526" w:type="dxa"/>
            <w:vAlign w:val="center"/>
          </w:tcPr>
          <w:p w14:paraId="12A6CEB0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4536" w:type="dxa"/>
            <w:gridSpan w:val="2"/>
            <w:vAlign w:val="center"/>
          </w:tcPr>
          <w:p w14:paraId="2453F268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373" w:dyaOrig="979" w14:anchorId="76C88CAD">
                <v:shape id="_x0000_i1094" type="#_x0000_t75" alt="" style="width:105pt;height:44pt;mso-width-percent:0;mso-height-percent:0;mso-width-percent:0;mso-height-percent:0" o:ole="">
                  <v:imagedata r:id="rId126" o:title=""/>
                </v:shape>
                <o:OLEObject Type="Embed" ProgID="ChemDraw.Document.6.0" ShapeID="_x0000_i1094" DrawAspect="Content" ObjectID="_1591422410" r:id="rId127"/>
              </w:object>
            </w:r>
          </w:p>
        </w:tc>
        <w:tc>
          <w:tcPr>
            <w:tcW w:w="3226" w:type="dxa"/>
            <w:vAlign w:val="center"/>
          </w:tcPr>
          <w:p w14:paraId="438749A9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1E7040EA" w14:textId="77777777" w:rsidTr="006B3422">
        <w:tc>
          <w:tcPr>
            <w:tcW w:w="1526" w:type="dxa"/>
            <w:vAlign w:val="center"/>
          </w:tcPr>
          <w:p w14:paraId="004F3302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7762" w:type="dxa"/>
            <w:gridSpan w:val="3"/>
            <w:vAlign w:val="center"/>
          </w:tcPr>
          <w:p w14:paraId="79647883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57" w:dyaOrig="1649" w14:anchorId="06C9C42F">
                <v:shape id="_x0000_i1093" type="#_x0000_t75" alt="" style="width:94pt;height:71pt;mso-width-percent:0;mso-height-percent:0;mso-width-percent:0;mso-height-percent:0" o:ole="">
                  <v:imagedata r:id="rId128" o:title=""/>
                </v:shape>
                <o:OLEObject Type="Embed" ProgID="ChemDraw.Document.6.0" ShapeID="_x0000_i1093" DrawAspect="Content" ObjectID="_1591422411" r:id="rId129"/>
              </w:object>
            </w:r>
          </w:p>
        </w:tc>
      </w:tr>
      <w:tr w:rsidR="006B3422" w:rsidRPr="00087BE7" w14:paraId="37003D6A" w14:textId="77777777" w:rsidTr="006B3422">
        <w:tc>
          <w:tcPr>
            <w:tcW w:w="1526" w:type="dxa"/>
            <w:vAlign w:val="center"/>
          </w:tcPr>
          <w:p w14:paraId="53771484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3827" w:type="dxa"/>
          </w:tcPr>
          <w:p w14:paraId="1A5AFF0C" w14:textId="77777777" w:rsidR="006B3422" w:rsidRPr="008C11CA" w:rsidRDefault="00117B32" w:rsidP="006B3422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2081" w:dyaOrig="1617" w14:anchorId="0577F1F4">
                <v:shape id="_x0000_i1092" type="#_x0000_t75" alt="" style="width:84pt;height:66pt;mso-width-percent:0;mso-height-percent:0;mso-width-percent:0;mso-height-percent:0" o:ole="">
                  <v:imagedata r:id="rId130" o:title=""/>
                </v:shape>
                <o:OLEObject Type="Embed" ProgID="ChemDraw.Document.6.0" ShapeID="_x0000_i1092" DrawAspect="Content" ObjectID="_1591422412" r:id="rId131"/>
              </w:object>
            </w:r>
          </w:p>
        </w:tc>
        <w:tc>
          <w:tcPr>
            <w:tcW w:w="3935" w:type="dxa"/>
            <w:gridSpan w:val="2"/>
            <w:vAlign w:val="center"/>
          </w:tcPr>
          <w:p w14:paraId="2FF722D6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Formation du carbocation le plus stable avec le Br</w:t>
            </w:r>
            <w:r w:rsidRPr="00BE5BC0">
              <w:rPr>
                <w:vertAlign w:val="superscript"/>
                <w:lang w:val="fr-CH"/>
              </w:rPr>
              <w:t>+</w:t>
            </w:r>
            <w:r>
              <w:rPr>
                <w:lang w:val="fr-CH"/>
              </w:rPr>
              <w:t xml:space="preserve"> puis approche du CN</w:t>
            </w:r>
            <w:r w:rsidRPr="00BE5BC0">
              <w:rPr>
                <w:vertAlign w:val="superscript"/>
                <w:lang w:val="fr-CH"/>
              </w:rPr>
              <w:t>-</w:t>
            </w:r>
            <w:r>
              <w:rPr>
                <w:lang w:val="fr-CH"/>
              </w:rPr>
              <w:t xml:space="preserve"> pour formation d’une liaison covalente.</w:t>
            </w:r>
          </w:p>
        </w:tc>
      </w:tr>
      <w:tr w:rsidR="006B3422" w14:paraId="0DDBD96A" w14:textId="77777777" w:rsidTr="006B3422">
        <w:tc>
          <w:tcPr>
            <w:tcW w:w="1526" w:type="dxa"/>
            <w:vAlign w:val="center"/>
          </w:tcPr>
          <w:p w14:paraId="1F40E4E6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  <w:gridSpan w:val="3"/>
          </w:tcPr>
          <w:p w14:paraId="179A19C8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030" w:dyaOrig="1843" w14:anchorId="6589DDED">
                <v:shape id="_x0000_i1091" type="#_x0000_t75" alt="" style="width:87pt;height:80pt;mso-width-percent:0;mso-height-percent:0;mso-width-percent:0;mso-height-percent:0" o:ole="">
                  <v:imagedata r:id="rId132" o:title=""/>
                </v:shape>
                <o:OLEObject Type="Embed" ProgID="ChemDraw.Document.6.0" ShapeID="_x0000_i1091" DrawAspect="Content" ObjectID="_1591422413" r:id="rId133"/>
              </w:object>
            </w:r>
          </w:p>
        </w:tc>
      </w:tr>
    </w:tbl>
    <w:p w14:paraId="46305D1F" w14:textId="77777777" w:rsidR="006B3422" w:rsidRDefault="006B3422" w:rsidP="006B342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3881"/>
        <w:gridCol w:w="88"/>
        <w:gridCol w:w="142"/>
        <w:gridCol w:w="425"/>
        <w:gridCol w:w="3226"/>
      </w:tblGrid>
      <w:tr w:rsidR="006B3422" w:rsidRPr="00C25FEA" w14:paraId="3DF612F6" w14:textId="77777777" w:rsidTr="006B3422">
        <w:tc>
          <w:tcPr>
            <w:tcW w:w="9288" w:type="dxa"/>
            <w:gridSpan w:val="6"/>
          </w:tcPr>
          <w:p w14:paraId="48714F25" w14:textId="77777777" w:rsidR="006B3422" w:rsidRPr="003F516F" w:rsidRDefault="006B3422" w:rsidP="00CC3E4B">
            <w:pPr>
              <w:pStyle w:val="Titreessai2"/>
            </w:pPr>
            <w:bookmarkStart w:id="32" w:name="_Toc398473841"/>
            <w:r w:rsidRPr="006B3422">
              <w:t>Niveau 2 : Exercice d’in</w:t>
            </w:r>
            <w:r>
              <w:t>tégration 2</w:t>
            </w:r>
            <w:bookmarkEnd w:id="32"/>
          </w:p>
        </w:tc>
      </w:tr>
      <w:tr w:rsidR="006B3422" w:rsidRPr="00087BE7" w14:paraId="50675E48" w14:textId="77777777" w:rsidTr="006B3422">
        <w:trPr>
          <w:trHeight w:val="195"/>
        </w:trPr>
        <w:tc>
          <w:tcPr>
            <w:tcW w:w="1526" w:type="dxa"/>
            <w:vMerge w:val="restart"/>
            <w:vAlign w:val="center"/>
          </w:tcPr>
          <w:p w14:paraId="24423D03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111" w:type="dxa"/>
            <w:gridSpan w:val="3"/>
          </w:tcPr>
          <w:p w14:paraId="1C2B672C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282" w:dyaOrig="926" w14:anchorId="7513C774">
                <v:shape id="_x0000_i1090" type="#_x0000_t75" alt="" style="width:114pt;height:46pt;mso-width-percent:0;mso-height-percent:0;mso-width-percent:0;mso-height-percent:0" o:ole="">
                  <v:imagedata r:id="rId134" o:title=""/>
                </v:shape>
                <o:OLEObject Type="Embed" ProgID="ChemDraw.Document.6.0" ShapeID="_x0000_i1090" DrawAspect="Content" ObjectID="_1591422414" r:id="rId135"/>
              </w:object>
            </w:r>
          </w:p>
        </w:tc>
        <w:tc>
          <w:tcPr>
            <w:tcW w:w="3651" w:type="dxa"/>
            <w:gridSpan w:val="2"/>
            <w:vMerge w:val="restart"/>
            <w:vAlign w:val="center"/>
          </w:tcPr>
          <w:p w14:paraId="4821B69C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>Deux possibilités de carbocation de même stabilité et par conséquent deux molécules finales possibles</w:t>
            </w:r>
          </w:p>
        </w:tc>
      </w:tr>
      <w:tr w:rsidR="006B3422" w14:paraId="71910E0F" w14:textId="77777777" w:rsidTr="006B3422">
        <w:trPr>
          <w:trHeight w:val="195"/>
        </w:trPr>
        <w:tc>
          <w:tcPr>
            <w:tcW w:w="1526" w:type="dxa"/>
            <w:vMerge/>
            <w:vAlign w:val="center"/>
          </w:tcPr>
          <w:p w14:paraId="2898C14E" w14:textId="77777777" w:rsidR="006B3422" w:rsidRDefault="006B3422" w:rsidP="006B3422">
            <w:pPr>
              <w:rPr>
                <w:sz w:val="24"/>
                <w:szCs w:val="24"/>
                <w:lang w:val="fr-CH"/>
              </w:rPr>
            </w:pPr>
          </w:p>
        </w:tc>
        <w:tc>
          <w:tcPr>
            <w:tcW w:w="4111" w:type="dxa"/>
            <w:gridSpan w:val="3"/>
          </w:tcPr>
          <w:p w14:paraId="073C9C50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390" w:dyaOrig="1001" w14:anchorId="12D79EBC">
                <v:shape id="_x0000_i1089" type="#_x0000_t75" alt="" style="width:111pt;height:46pt;mso-width-percent:0;mso-height-percent:0;mso-width-percent:0;mso-height-percent:0" o:ole="">
                  <v:imagedata r:id="rId136" o:title=""/>
                </v:shape>
                <o:OLEObject Type="Embed" ProgID="ChemDraw.Document.6.0" ShapeID="_x0000_i1089" DrawAspect="Content" ObjectID="_1591422415" r:id="rId137"/>
              </w:object>
            </w:r>
          </w:p>
        </w:tc>
        <w:tc>
          <w:tcPr>
            <w:tcW w:w="3651" w:type="dxa"/>
            <w:gridSpan w:val="2"/>
            <w:vMerge/>
            <w:vAlign w:val="center"/>
          </w:tcPr>
          <w:p w14:paraId="3B456DC6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167A7F23" w14:textId="77777777" w:rsidTr="006B3422">
        <w:tc>
          <w:tcPr>
            <w:tcW w:w="1526" w:type="dxa"/>
            <w:vAlign w:val="center"/>
          </w:tcPr>
          <w:p w14:paraId="64D53A13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gridSpan w:val="4"/>
          </w:tcPr>
          <w:p w14:paraId="6321E901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712" w:dyaOrig="820" w14:anchorId="74F153DB">
                <v:shape id="_x0000_i1088" type="#_x0000_t75" alt="" style="width:136pt;height:41pt;mso-width-percent:0;mso-height-percent:0;mso-width-percent:0;mso-height-percent:0" o:ole="">
                  <v:imagedata r:id="rId138" o:title=""/>
                </v:shape>
                <o:OLEObject Type="Embed" ProgID="ChemDraw.Document.6.0" ShapeID="_x0000_i1088" DrawAspect="Content" ObjectID="_1591422416" r:id="rId139"/>
              </w:object>
            </w:r>
          </w:p>
        </w:tc>
        <w:tc>
          <w:tcPr>
            <w:tcW w:w="3226" w:type="dxa"/>
            <w:vAlign w:val="center"/>
          </w:tcPr>
          <w:p w14:paraId="26F4C01A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:rsidRPr="006B3422" w14:paraId="48951FB2" w14:textId="77777777" w:rsidTr="006B3422">
        <w:tc>
          <w:tcPr>
            <w:tcW w:w="1526" w:type="dxa"/>
            <w:vAlign w:val="center"/>
          </w:tcPr>
          <w:p w14:paraId="746C2572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762" w:type="dxa"/>
            <w:gridSpan w:val="5"/>
          </w:tcPr>
          <w:p w14:paraId="73E58E68" w14:textId="77777777" w:rsidR="006B3422" w:rsidRPr="006B3422" w:rsidRDefault="00117B32" w:rsidP="006B3422">
            <w:pPr>
              <w:rPr>
                <w:sz w:val="32"/>
                <w:szCs w:val="32"/>
                <w:lang w:val="de-CH"/>
              </w:rPr>
            </w:pPr>
            <w:r>
              <w:rPr>
                <w:noProof/>
              </w:rPr>
              <w:object w:dxaOrig="9924" w:dyaOrig="903" w14:anchorId="692AF649">
                <v:shape id="_x0000_i1087" type="#_x0000_t75" alt="" style="width:371pt;height:34pt;mso-width-percent:0;mso-height-percent:0;mso-width-percent:0;mso-height-percent:0" o:ole="">
                  <v:imagedata r:id="rId140" o:title=""/>
                </v:shape>
                <o:OLEObject Type="Embed" ProgID="ChemDraw.Document.6.0" ShapeID="_x0000_i1087" DrawAspect="Content" ObjectID="_1591422417" r:id="rId141"/>
              </w:object>
            </w:r>
          </w:p>
        </w:tc>
      </w:tr>
      <w:tr w:rsidR="006B3422" w14:paraId="4891F31F" w14:textId="77777777" w:rsidTr="006B3422">
        <w:tc>
          <w:tcPr>
            <w:tcW w:w="1526" w:type="dxa"/>
            <w:vAlign w:val="center"/>
          </w:tcPr>
          <w:p w14:paraId="1BEDC981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4</w:t>
            </w:r>
          </w:p>
        </w:tc>
        <w:tc>
          <w:tcPr>
            <w:tcW w:w="3881" w:type="dxa"/>
            <w:vAlign w:val="center"/>
          </w:tcPr>
          <w:p w14:paraId="0C582B8A" w14:textId="77777777" w:rsidR="006B3422" w:rsidRPr="0089503C" w:rsidRDefault="006B3422" w:rsidP="006B3422">
            <w:pPr>
              <w:spacing w:after="80"/>
            </w:pPr>
            <w:r w:rsidRPr="009B0586">
              <w:t>4-hydroxybutan-2-one</w:t>
            </w:r>
          </w:p>
        </w:tc>
        <w:tc>
          <w:tcPr>
            <w:tcW w:w="3881" w:type="dxa"/>
            <w:gridSpan w:val="4"/>
            <w:vAlign w:val="center"/>
          </w:tcPr>
          <w:p w14:paraId="2D8B0029" w14:textId="77777777" w:rsidR="006B3422" w:rsidRPr="0089503C" w:rsidRDefault="00117B32" w:rsidP="006B3422">
            <w:pPr>
              <w:spacing w:after="80"/>
            </w:pPr>
            <w:r>
              <w:rPr>
                <w:noProof/>
              </w:rPr>
              <w:object w:dxaOrig="2373" w:dyaOrig="1138" w14:anchorId="303746EE">
                <v:shape id="_x0000_i1086" type="#_x0000_t75" alt="" style="width:103pt;height:50pt;mso-width-percent:0;mso-height-percent:0;mso-width-percent:0;mso-height-percent:0" o:ole="">
                  <v:imagedata r:id="rId142" o:title=""/>
                </v:shape>
                <o:OLEObject Type="Embed" ProgID="ChemDraw.Document.6.0" ShapeID="_x0000_i1086" DrawAspect="Content" ObjectID="_1591422418" r:id="rId143"/>
              </w:object>
            </w:r>
          </w:p>
        </w:tc>
      </w:tr>
      <w:tr w:rsidR="006B3422" w14:paraId="6F2083FC" w14:textId="77777777" w:rsidTr="006B3422">
        <w:tc>
          <w:tcPr>
            <w:tcW w:w="1526" w:type="dxa"/>
            <w:vAlign w:val="center"/>
          </w:tcPr>
          <w:p w14:paraId="2228B804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3881" w:type="dxa"/>
            <w:vAlign w:val="center"/>
          </w:tcPr>
          <w:p w14:paraId="0F283D6F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proofErr w:type="spellStart"/>
            <w:r w:rsidRPr="009B0586">
              <w:t>cyclopentanol</w:t>
            </w:r>
            <w:proofErr w:type="spellEnd"/>
          </w:p>
        </w:tc>
        <w:tc>
          <w:tcPr>
            <w:tcW w:w="3881" w:type="dxa"/>
            <w:gridSpan w:val="4"/>
            <w:vAlign w:val="center"/>
          </w:tcPr>
          <w:p w14:paraId="15C985D9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843" w:dyaOrig="1015" w14:anchorId="53A8EE54">
                <v:shape id="_x0000_i1085" type="#_x0000_t75" alt="" style="width:92pt;height:51pt;mso-width-percent:0;mso-height-percent:0;mso-width-percent:0;mso-height-percent:0" o:ole="">
                  <v:imagedata r:id="rId144" o:title=""/>
                </v:shape>
                <o:OLEObject Type="Embed" ProgID="ChemDraw.Document.6.0" ShapeID="_x0000_i1085" DrawAspect="Content" ObjectID="_1591422419" r:id="rId145"/>
              </w:object>
            </w:r>
          </w:p>
        </w:tc>
      </w:tr>
      <w:tr w:rsidR="006B3422" w14:paraId="422DDFE3" w14:textId="77777777" w:rsidTr="006B3422">
        <w:tc>
          <w:tcPr>
            <w:tcW w:w="1526" w:type="dxa"/>
            <w:vAlign w:val="center"/>
          </w:tcPr>
          <w:p w14:paraId="4D74568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3881" w:type="dxa"/>
            <w:vAlign w:val="center"/>
          </w:tcPr>
          <w:p w14:paraId="032950BE" w14:textId="77777777" w:rsidR="006B3422" w:rsidRPr="006B3422" w:rsidRDefault="006B3422" w:rsidP="006B3422">
            <w:pPr>
              <w:spacing w:after="80"/>
              <w:rPr>
                <w:lang w:val="fr-CH"/>
              </w:rPr>
            </w:pPr>
            <w:r w:rsidRPr="009B0586">
              <w:t>cyclohexa-1,3-diene</w:t>
            </w:r>
          </w:p>
        </w:tc>
        <w:tc>
          <w:tcPr>
            <w:tcW w:w="3881" w:type="dxa"/>
            <w:gridSpan w:val="4"/>
            <w:vAlign w:val="center"/>
          </w:tcPr>
          <w:p w14:paraId="630B439E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125" w:dyaOrig="1289" w14:anchorId="12CBEC80">
                <v:shape id="_x0000_i1084" type="#_x0000_t75" alt="" style="width:49pt;height:55pt;mso-width-percent:0;mso-height-percent:0;mso-width-percent:0;mso-height-percent:0" o:ole="">
                  <v:imagedata r:id="rId146" o:title=""/>
                </v:shape>
                <o:OLEObject Type="Embed" ProgID="ChemDraw.Document.6.0" ShapeID="_x0000_i1084" DrawAspect="Content" ObjectID="_1591422420" r:id="rId147"/>
              </w:object>
            </w:r>
          </w:p>
        </w:tc>
      </w:tr>
      <w:tr w:rsidR="006B3422" w14:paraId="40ADB99C" w14:textId="77777777" w:rsidTr="006B3422">
        <w:tc>
          <w:tcPr>
            <w:tcW w:w="1526" w:type="dxa"/>
            <w:vAlign w:val="center"/>
          </w:tcPr>
          <w:p w14:paraId="74F2EFF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3969" w:type="dxa"/>
            <w:gridSpan w:val="2"/>
            <w:vAlign w:val="center"/>
          </w:tcPr>
          <w:p w14:paraId="26EDA5A9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 w:rsidRPr="005C4075">
              <w:t>1,2-dibromo-3-chlorocyclohexane</w:t>
            </w:r>
          </w:p>
        </w:tc>
        <w:tc>
          <w:tcPr>
            <w:tcW w:w="3793" w:type="dxa"/>
            <w:gridSpan w:val="3"/>
            <w:vAlign w:val="center"/>
          </w:tcPr>
          <w:p w14:paraId="05F91BD7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488" w:dyaOrig="1697" w14:anchorId="343CB820">
                <v:shape id="_x0000_i1083" type="#_x0000_t75" alt="" style="width:65pt;height:74pt;mso-width-percent:0;mso-height-percent:0;mso-width-percent:0;mso-height-percent:0" o:ole="">
                  <v:imagedata r:id="rId148" o:title=""/>
                </v:shape>
                <o:OLEObject Type="Embed" ProgID="ChemDraw.Document.6.0" ShapeID="_x0000_i1083" DrawAspect="Content" ObjectID="_1591422421" r:id="rId149"/>
              </w:object>
            </w:r>
          </w:p>
        </w:tc>
      </w:tr>
    </w:tbl>
    <w:p w14:paraId="63B6597B" w14:textId="77777777" w:rsidR="006B3422" w:rsidRDefault="006B3422" w:rsidP="006B3422">
      <w:pPr>
        <w:rPr>
          <w:sz w:val="32"/>
          <w:szCs w:val="32"/>
          <w:lang w:val="fr-CH"/>
        </w:rPr>
      </w:pPr>
    </w:p>
    <w:p w14:paraId="6593AC48" w14:textId="77777777" w:rsidR="006B3422" w:rsidRPr="00D76FB7" w:rsidRDefault="006B3422" w:rsidP="006B3422">
      <w:pPr>
        <w:pStyle w:val="Titreessai1"/>
        <w:outlineLvl w:val="0"/>
      </w:pPr>
      <w:bookmarkStart w:id="33" w:name="_Toc398473842"/>
      <w:r>
        <w:t>Partie 6</w:t>
      </w:r>
      <w:r w:rsidRPr="00D76FB7">
        <w:t> :</w:t>
      </w:r>
      <w:r>
        <w:t xml:space="preserve"> Substitution </w:t>
      </w:r>
      <w:r w:rsidR="00D005D8">
        <w:t>Électrophile</w:t>
      </w:r>
      <w:r>
        <w:t xml:space="preserve"> sur aromatiques</w:t>
      </w:r>
      <w:bookmarkEnd w:id="33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3881"/>
        <w:gridCol w:w="230"/>
        <w:gridCol w:w="425"/>
        <w:gridCol w:w="3226"/>
      </w:tblGrid>
      <w:tr w:rsidR="006B3422" w:rsidRPr="00087BE7" w14:paraId="1330A58C" w14:textId="77777777" w:rsidTr="006B3422">
        <w:tc>
          <w:tcPr>
            <w:tcW w:w="9288" w:type="dxa"/>
            <w:gridSpan w:val="5"/>
          </w:tcPr>
          <w:p w14:paraId="6D4535DF" w14:textId="77777777" w:rsidR="006B3422" w:rsidRPr="003F516F" w:rsidRDefault="006B3422" w:rsidP="00CC3E4B">
            <w:pPr>
              <w:pStyle w:val="Titreessai2"/>
            </w:pPr>
            <w:bookmarkStart w:id="34" w:name="_Toc398473843"/>
            <w:r w:rsidRPr="006B3422">
              <w:t>Niveau 2 : Substitut</w:t>
            </w:r>
            <w:r>
              <w:t>ion électrophile sur aromatique</w:t>
            </w:r>
            <w:bookmarkEnd w:id="34"/>
          </w:p>
        </w:tc>
      </w:tr>
      <w:tr w:rsidR="006B3422" w14:paraId="6368C92A" w14:textId="77777777" w:rsidTr="006B3422">
        <w:trPr>
          <w:trHeight w:val="727"/>
        </w:trPr>
        <w:tc>
          <w:tcPr>
            <w:tcW w:w="1526" w:type="dxa"/>
            <w:vAlign w:val="center"/>
          </w:tcPr>
          <w:p w14:paraId="4C4BB750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111" w:type="dxa"/>
            <w:gridSpan w:val="2"/>
          </w:tcPr>
          <w:p w14:paraId="0FC44E88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680" w:dyaOrig="1289" w14:anchorId="1870845C">
                <v:shape id="_x0000_i1082" type="#_x0000_t75" alt="" style="width:100pt;height:48pt;mso-width-percent:0;mso-height-percent:0;mso-width-percent:0;mso-height-percent:0" o:ole="">
                  <v:imagedata r:id="rId150" o:title=""/>
                </v:shape>
                <o:OLEObject Type="Embed" ProgID="ChemDraw.Document.6.0" ShapeID="_x0000_i1082" DrawAspect="Content" ObjectID="_1591422422" r:id="rId151"/>
              </w:object>
            </w:r>
          </w:p>
        </w:tc>
        <w:tc>
          <w:tcPr>
            <w:tcW w:w="3651" w:type="dxa"/>
            <w:gridSpan w:val="2"/>
            <w:vAlign w:val="center"/>
          </w:tcPr>
          <w:p w14:paraId="7905826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36E7F0DB" w14:textId="77777777" w:rsidTr="006B3422">
        <w:tc>
          <w:tcPr>
            <w:tcW w:w="1526" w:type="dxa"/>
            <w:vAlign w:val="center"/>
          </w:tcPr>
          <w:p w14:paraId="45FA33F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536" w:type="dxa"/>
            <w:gridSpan w:val="3"/>
          </w:tcPr>
          <w:p w14:paraId="2AA941AF" w14:textId="77777777" w:rsidR="006B3422" w:rsidRPr="0089503C" w:rsidRDefault="006B3422" w:rsidP="006B342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AlCl</w:t>
            </w:r>
            <w:r w:rsidRPr="005C6B46">
              <w:rPr>
                <w:vertAlign w:val="subscript"/>
                <w:lang w:val="fr-CH"/>
              </w:rPr>
              <w:t>3</w:t>
            </w:r>
            <w:r>
              <w:rPr>
                <w:lang w:val="fr-CH"/>
              </w:rPr>
              <w:t>, Cl</w:t>
            </w:r>
            <w:r w:rsidRPr="005C6B46">
              <w:rPr>
                <w:vertAlign w:val="subscript"/>
                <w:lang w:val="fr-CH"/>
              </w:rPr>
              <w:t>2</w:t>
            </w:r>
          </w:p>
        </w:tc>
        <w:tc>
          <w:tcPr>
            <w:tcW w:w="3226" w:type="dxa"/>
            <w:vAlign w:val="center"/>
          </w:tcPr>
          <w:p w14:paraId="3A49A912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:rsidRPr="006B3422" w14:paraId="0525893B" w14:textId="77777777" w:rsidTr="006B3422">
        <w:tc>
          <w:tcPr>
            <w:tcW w:w="1526" w:type="dxa"/>
            <w:vAlign w:val="center"/>
          </w:tcPr>
          <w:p w14:paraId="7B0FC8D0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762" w:type="dxa"/>
            <w:gridSpan w:val="4"/>
          </w:tcPr>
          <w:p w14:paraId="2797C9CD" w14:textId="77777777" w:rsidR="006B3422" w:rsidRPr="006B3422" w:rsidRDefault="00117B32" w:rsidP="006B3422">
            <w:pPr>
              <w:rPr>
                <w:sz w:val="32"/>
                <w:szCs w:val="32"/>
                <w:lang w:val="de-CH"/>
              </w:rPr>
            </w:pPr>
            <w:r>
              <w:rPr>
                <w:noProof/>
              </w:rPr>
              <w:object w:dxaOrig="2781" w:dyaOrig="1656" w14:anchorId="2F928401">
                <v:shape id="_x0000_i1081" type="#_x0000_t75" alt="" style="width:105pt;height:62pt;mso-width-percent:0;mso-height-percent:0;mso-width-percent:0;mso-height-percent:0" o:ole="">
                  <v:imagedata r:id="rId152" o:title=""/>
                </v:shape>
                <o:OLEObject Type="Embed" ProgID="ChemDraw.Document.6.0" ShapeID="_x0000_i1081" DrawAspect="Content" ObjectID="_1591422423" r:id="rId153"/>
              </w:object>
            </w:r>
          </w:p>
        </w:tc>
      </w:tr>
      <w:tr w:rsidR="006B3422" w14:paraId="27C7DDA4" w14:textId="77777777" w:rsidTr="006B3422">
        <w:tc>
          <w:tcPr>
            <w:tcW w:w="1526" w:type="dxa"/>
            <w:vAlign w:val="center"/>
          </w:tcPr>
          <w:p w14:paraId="0C0E420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3881" w:type="dxa"/>
            <w:vAlign w:val="center"/>
          </w:tcPr>
          <w:p w14:paraId="1A08A73F" w14:textId="77777777" w:rsidR="006B3422" w:rsidRPr="0089503C" w:rsidRDefault="00117B32" w:rsidP="006B3422">
            <w:pPr>
              <w:spacing w:after="80"/>
            </w:pPr>
            <w:r>
              <w:rPr>
                <w:noProof/>
              </w:rPr>
              <w:object w:dxaOrig="2951" w:dyaOrig="1555" w14:anchorId="22DEF840">
                <v:shape id="_x0000_i1080" type="#_x0000_t75" alt="" style="width:115pt;height:61pt;mso-width-percent:0;mso-height-percent:0;mso-width-percent:0;mso-height-percent:0" o:ole="">
                  <v:imagedata r:id="rId154" o:title=""/>
                </v:shape>
                <o:OLEObject Type="Embed" ProgID="ChemDraw.Document.6.0" ShapeID="_x0000_i1080" DrawAspect="Content" ObjectID="_1591422424" r:id="rId155"/>
              </w:object>
            </w:r>
          </w:p>
        </w:tc>
        <w:tc>
          <w:tcPr>
            <w:tcW w:w="3881" w:type="dxa"/>
            <w:gridSpan w:val="3"/>
            <w:vAlign w:val="center"/>
          </w:tcPr>
          <w:p w14:paraId="5904CA0B" w14:textId="77777777" w:rsidR="006B3422" w:rsidRPr="0089503C" w:rsidRDefault="006B3422" w:rsidP="006B3422">
            <w:pPr>
              <w:spacing w:after="80"/>
            </w:pPr>
          </w:p>
        </w:tc>
      </w:tr>
      <w:tr w:rsidR="006B3422" w14:paraId="48F1ABBF" w14:textId="77777777" w:rsidTr="006B3422">
        <w:tc>
          <w:tcPr>
            <w:tcW w:w="1526" w:type="dxa"/>
            <w:vAlign w:val="center"/>
          </w:tcPr>
          <w:p w14:paraId="398EA7A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3881" w:type="dxa"/>
            <w:vAlign w:val="center"/>
          </w:tcPr>
          <w:p w14:paraId="30C2B205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861" w:dyaOrig="1548" w14:anchorId="5EE67994">
                <v:shape id="_x0000_i1079" type="#_x0000_t75" alt="" style="width:110pt;height:60pt;mso-width-percent:0;mso-height-percent:0;mso-width-percent:0;mso-height-percent:0" o:ole="">
                  <v:imagedata r:id="rId156" o:title=""/>
                </v:shape>
                <o:OLEObject Type="Embed" ProgID="ChemDraw.Document.6.0" ShapeID="_x0000_i1079" DrawAspect="Content" ObjectID="_1591422425" r:id="rId157"/>
              </w:object>
            </w:r>
          </w:p>
        </w:tc>
        <w:tc>
          <w:tcPr>
            <w:tcW w:w="3881" w:type="dxa"/>
            <w:gridSpan w:val="3"/>
            <w:vAlign w:val="center"/>
          </w:tcPr>
          <w:p w14:paraId="3834496D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3262F734" w14:textId="77777777" w:rsidTr="006B3422">
        <w:tc>
          <w:tcPr>
            <w:tcW w:w="1526" w:type="dxa"/>
            <w:vAlign w:val="center"/>
          </w:tcPr>
          <w:p w14:paraId="7A568D5C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3881" w:type="dxa"/>
            <w:vAlign w:val="center"/>
          </w:tcPr>
          <w:p w14:paraId="6579ED7E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878" w:dyaOrig="1970" w14:anchorId="4AD303CC">
                <v:shape id="_x0000_i1078" type="#_x0000_t75" alt="" style="width:103pt;height:70pt;mso-width-percent:0;mso-height-percent:0;mso-width-percent:0;mso-height-percent:0" o:ole="">
                  <v:imagedata r:id="rId158" o:title=""/>
                </v:shape>
                <o:OLEObject Type="Embed" ProgID="ChemDraw.Document.6.0" ShapeID="_x0000_i1078" DrawAspect="Content" ObjectID="_1591422426" r:id="rId159"/>
              </w:object>
            </w:r>
          </w:p>
        </w:tc>
        <w:tc>
          <w:tcPr>
            <w:tcW w:w="3881" w:type="dxa"/>
            <w:gridSpan w:val="3"/>
            <w:vAlign w:val="center"/>
          </w:tcPr>
          <w:p w14:paraId="1198EA58" w14:textId="77777777" w:rsidR="006B3422" w:rsidRPr="006B3422" w:rsidRDefault="006B3422" w:rsidP="006B3422">
            <w:pPr>
              <w:spacing w:after="80"/>
              <w:rPr>
                <w:lang w:val="fr-CH"/>
              </w:rPr>
            </w:pPr>
          </w:p>
        </w:tc>
      </w:tr>
    </w:tbl>
    <w:p w14:paraId="19B25970" w14:textId="77777777" w:rsidR="006B3422" w:rsidRDefault="006B3422" w:rsidP="006B342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856"/>
        <w:gridCol w:w="1831"/>
        <w:gridCol w:w="1075"/>
      </w:tblGrid>
      <w:tr w:rsidR="006B3422" w:rsidRPr="00087BE7" w14:paraId="17F906E3" w14:textId="77777777" w:rsidTr="006B3422">
        <w:tc>
          <w:tcPr>
            <w:tcW w:w="9288" w:type="dxa"/>
            <w:gridSpan w:val="4"/>
          </w:tcPr>
          <w:p w14:paraId="6A1DE577" w14:textId="77777777" w:rsidR="006B3422" w:rsidRPr="003F516F" w:rsidRDefault="006B3422" w:rsidP="00602927">
            <w:pPr>
              <w:pStyle w:val="Titreessai2"/>
            </w:pPr>
            <w:bookmarkStart w:id="35" w:name="_Toc398473844"/>
            <w:r w:rsidRPr="006B3422">
              <w:lastRenderedPageBreak/>
              <w:t>Niveau 2+ : Substitutio</w:t>
            </w:r>
            <w:r>
              <w:t>n électrophile sur aromatique 2</w:t>
            </w:r>
            <w:bookmarkEnd w:id="35"/>
          </w:p>
        </w:tc>
      </w:tr>
      <w:tr w:rsidR="006B3422" w14:paraId="795E4488" w14:textId="77777777" w:rsidTr="001848F2">
        <w:tc>
          <w:tcPr>
            <w:tcW w:w="1526" w:type="dxa"/>
            <w:vAlign w:val="center"/>
          </w:tcPr>
          <w:p w14:paraId="4789E13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856" w:type="dxa"/>
          </w:tcPr>
          <w:p w14:paraId="0F920860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680" w:dyaOrig="1970" w14:anchorId="1C458B91">
                <v:shape id="_x0000_i1077" type="#_x0000_t75" alt="" style="width:100pt;height:73pt;mso-width-percent:0;mso-height-percent:0;mso-width-percent:0;mso-height-percent:0" o:ole="">
                  <v:imagedata r:id="rId160" o:title=""/>
                </v:shape>
                <o:OLEObject Type="Embed" ProgID="ChemDraw.Document.6.0" ShapeID="_x0000_i1077" DrawAspect="Content" ObjectID="_1591422427" r:id="rId161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7057F4FB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506C951D" w14:textId="77777777" w:rsidTr="001848F2">
        <w:tc>
          <w:tcPr>
            <w:tcW w:w="1526" w:type="dxa"/>
            <w:vAlign w:val="center"/>
          </w:tcPr>
          <w:p w14:paraId="3077FF4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856" w:type="dxa"/>
          </w:tcPr>
          <w:p w14:paraId="068939F6" w14:textId="77777777" w:rsidR="006B3422" w:rsidRPr="0089503C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752" w:dyaOrig="1370" w14:anchorId="33080714">
                <v:shape id="_x0000_i1076" type="#_x0000_t75" alt="" style="width:77pt;height:60pt;mso-width-percent:0;mso-height-percent:0;mso-width-percent:0;mso-height-percent:0" o:ole="">
                  <v:imagedata r:id="rId162" o:title=""/>
                </v:shape>
                <o:OLEObject Type="Embed" ProgID="ChemDraw.Document.6.0" ShapeID="_x0000_i1076" DrawAspect="Content" ObjectID="_1591422428" r:id="rId163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59814CCF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:rsidRPr="00087BE7" w14:paraId="474D6C38" w14:textId="77777777" w:rsidTr="001848F2">
        <w:tc>
          <w:tcPr>
            <w:tcW w:w="1526" w:type="dxa"/>
            <w:vAlign w:val="center"/>
          </w:tcPr>
          <w:p w14:paraId="70A1534C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856" w:type="dxa"/>
          </w:tcPr>
          <w:p w14:paraId="78057BAC" w14:textId="77777777" w:rsidR="006B3422" w:rsidRPr="006B3422" w:rsidRDefault="00D005D8" w:rsidP="006B3422">
            <w:pPr>
              <w:spacing w:after="80"/>
              <w:rPr>
                <w:lang w:val="de-CH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 wp14:anchorId="56045618" wp14:editId="7F67A9A9">
                  <wp:extent cx="1391522" cy="887095"/>
                  <wp:effectExtent l="0" t="0" r="5715" b="1905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uestion 3.tif"/>
                          <pic:cNvPicPr/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2048" cy="8874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6" w:type="dxa"/>
            <w:gridSpan w:val="2"/>
            <w:vAlign w:val="center"/>
          </w:tcPr>
          <w:p w14:paraId="05667970" w14:textId="77777777" w:rsidR="006B3422" w:rsidRP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lang w:val="fr-CH"/>
              </w:rPr>
              <w:t xml:space="preserve">Produit ortho et </w:t>
            </w:r>
            <w:proofErr w:type="gramStart"/>
            <w:r>
              <w:rPr>
                <w:lang w:val="fr-CH"/>
              </w:rPr>
              <w:t>para possibles</w:t>
            </w:r>
            <w:proofErr w:type="gramEnd"/>
            <w:r>
              <w:rPr>
                <w:lang w:val="fr-CH"/>
              </w:rPr>
              <w:t xml:space="preserve"> mais moins de contraintes stériques pour le produit para qui sera donc obtenu préférentiellement.</w:t>
            </w:r>
          </w:p>
        </w:tc>
      </w:tr>
      <w:tr w:rsidR="006B3422" w14:paraId="1F0A940B" w14:textId="77777777" w:rsidTr="001848F2">
        <w:tc>
          <w:tcPr>
            <w:tcW w:w="1526" w:type="dxa"/>
            <w:vAlign w:val="center"/>
          </w:tcPr>
          <w:p w14:paraId="003D727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</w:tcPr>
          <w:p w14:paraId="505D1C11" w14:textId="77777777" w:rsidR="006B3422" w:rsidRPr="0089503C" w:rsidRDefault="00117B32" w:rsidP="006B3422">
            <w:pPr>
              <w:spacing w:after="80"/>
            </w:pPr>
            <w:r>
              <w:rPr>
                <w:noProof/>
              </w:rPr>
              <w:object w:dxaOrig="2227" w:dyaOrig="1519" w14:anchorId="46E4BB85">
                <v:shape id="_x0000_i1075" type="#_x0000_t75" alt="" style="width:106pt;height:1in;mso-width-percent:0;mso-height-percent:0;mso-width-percent:0;mso-height-percent:0" o:ole="">
                  <v:imagedata r:id="rId165" o:title=""/>
                </v:shape>
                <o:OLEObject Type="Embed" ProgID="ChemDraw.Document.6.0" ShapeID="_x0000_i1075" DrawAspect="Content" ObjectID="_1591422429" r:id="rId166"/>
              </w:object>
            </w:r>
          </w:p>
        </w:tc>
      </w:tr>
      <w:tr w:rsidR="006B3422" w14:paraId="0767FDDC" w14:textId="77777777" w:rsidTr="001848F2">
        <w:tc>
          <w:tcPr>
            <w:tcW w:w="1526" w:type="dxa"/>
            <w:vAlign w:val="center"/>
          </w:tcPr>
          <w:p w14:paraId="73DE2004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6687" w:type="dxa"/>
            <w:gridSpan w:val="2"/>
            <w:vAlign w:val="center"/>
          </w:tcPr>
          <w:p w14:paraId="2B7F383C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570" w:dyaOrig="1838" w14:anchorId="4FFAB25C">
                <v:shape id="_x0000_i1074" type="#_x0000_t75" alt="" style="width:107pt;height:76pt;mso-width-percent:0;mso-height-percent:0;mso-width-percent:0;mso-height-percent:0" o:ole="">
                  <v:imagedata r:id="rId167" o:title=""/>
                </v:shape>
                <o:OLEObject Type="Embed" ProgID="ChemDraw.Document.6.0" ShapeID="_x0000_i1074" DrawAspect="Content" ObjectID="_1591422430" r:id="rId168"/>
              </w:object>
            </w:r>
          </w:p>
        </w:tc>
        <w:tc>
          <w:tcPr>
            <w:tcW w:w="1075" w:type="dxa"/>
            <w:vAlign w:val="center"/>
          </w:tcPr>
          <w:p w14:paraId="4A9D1629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:rsidRPr="00087BE7" w14:paraId="7BD5E6B7" w14:textId="77777777" w:rsidTr="001848F2">
        <w:tc>
          <w:tcPr>
            <w:tcW w:w="1526" w:type="dxa"/>
            <w:vAlign w:val="center"/>
          </w:tcPr>
          <w:p w14:paraId="3B82A808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4856" w:type="dxa"/>
            <w:vAlign w:val="center"/>
          </w:tcPr>
          <w:p w14:paraId="1E74FCD8" w14:textId="77777777" w:rsidR="006B3422" w:rsidRPr="006B3422" w:rsidRDefault="00D005D8" w:rsidP="006B3422">
            <w:pPr>
              <w:spacing w:after="80"/>
              <w:rPr>
                <w:lang w:val="fr-CH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 wp14:anchorId="5F99537A" wp14:editId="18246A48">
                  <wp:extent cx="1002417" cy="887095"/>
                  <wp:effectExtent l="0" t="0" r="0" b="1905"/>
                  <wp:docPr id="139" name="Imag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680" cy="887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06" w:type="dxa"/>
            <w:gridSpan w:val="2"/>
            <w:vAlign w:val="center"/>
          </w:tcPr>
          <w:p w14:paraId="0914BE51" w14:textId="77777777" w:rsidR="006B3422" w:rsidRPr="006B3422" w:rsidRDefault="00D005D8" w:rsidP="00D005D8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La fonction –SO</w:t>
            </w:r>
            <w:r>
              <w:rPr>
                <w:vertAlign w:val="subscript"/>
                <w:lang w:val="fr-CH"/>
              </w:rPr>
              <w:t>3</w:t>
            </w:r>
            <w:r>
              <w:rPr>
                <w:lang w:val="fr-CH"/>
              </w:rPr>
              <w:t xml:space="preserve">H sera en para du </w:t>
            </w:r>
            <w:proofErr w:type="spellStart"/>
            <w:r>
              <w:rPr>
                <w:lang w:val="fr-CH"/>
              </w:rPr>
              <w:t>methyl</w:t>
            </w:r>
            <w:proofErr w:type="spellEnd"/>
            <w:r>
              <w:rPr>
                <w:lang w:val="fr-CH"/>
              </w:rPr>
              <w:t>, puis le groupe –NO</w:t>
            </w:r>
            <w:r>
              <w:rPr>
                <w:vertAlign w:val="subscript"/>
                <w:lang w:val="fr-CH"/>
              </w:rPr>
              <w:t>2</w:t>
            </w:r>
            <w:r>
              <w:rPr>
                <w:lang w:val="fr-CH"/>
              </w:rPr>
              <w:t xml:space="preserve"> sera en </w:t>
            </w:r>
            <w:proofErr w:type="spellStart"/>
            <w:r>
              <w:rPr>
                <w:lang w:val="fr-CH"/>
              </w:rPr>
              <w:t>meta</w:t>
            </w:r>
            <w:proofErr w:type="spellEnd"/>
            <w:r>
              <w:rPr>
                <w:lang w:val="fr-CH"/>
              </w:rPr>
              <w:t xml:space="preserve"> du groupe </w:t>
            </w:r>
            <w:proofErr w:type="spellStart"/>
            <w:r>
              <w:rPr>
                <w:lang w:val="fr-CH"/>
              </w:rPr>
              <w:t>sulfonate</w:t>
            </w:r>
            <w:proofErr w:type="spellEnd"/>
            <w:r>
              <w:rPr>
                <w:lang w:val="fr-CH"/>
              </w:rPr>
              <w:t xml:space="preserve"> (-SO</w:t>
            </w:r>
            <w:r>
              <w:rPr>
                <w:vertAlign w:val="subscript"/>
                <w:lang w:val="fr-CH"/>
              </w:rPr>
              <w:t>3</w:t>
            </w:r>
            <w:r>
              <w:rPr>
                <w:lang w:val="fr-CH"/>
              </w:rPr>
              <w:t xml:space="preserve">H) et donc en ortho du </w:t>
            </w:r>
            <w:proofErr w:type="spellStart"/>
            <w:r>
              <w:rPr>
                <w:lang w:val="fr-CH"/>
              </w:rPr>
              <w:t>methyl</w:t>
            </w:r>
            <w:proofErr w:type="spellEnd"/>
            <w:r w:rsidR="006B3422">
              <w:rPr>
                <w:lang w:val="fr-CH"/>
              </w:rPr>
              <w:t>.</w:t>
            </w:r>
            <w:r>
              <w:rPr>
                <w:lang w:val="fr-CH"/>
              </w:rPr>
              <w:t xml:space="preserve"> </w:t>
            </w:r>
          </w:p>
        </w:tc>
      </w:tr>
      <w:tr w:rsidR="006B3422" w14:paraId="50C33784" w14:textId="77777777" w:rsidTr="001848F2">
        <w:tc>
          <w:tcPr>
            <w:tcW w:w="1526" w:type="dxa"/>
            <w:vAlign w:val="center"/>
          </w:tcPr>
          <w:p w14:paraId="5800EAA6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6687" w:type="dxa"/>
            <w:gridSpan w:val="2"/>
            <w:vAlign w:val="center"/>
          </w:tcPr>
          <w:p w14:paraId="3636B8FF" w14:textId="77777777" w:rsidR="006B3422" w:rsidRDefault="00117B3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862" w:dyaOrig="1649" w14:anchorId="480E0267">
                <v:shape id="_x0000_i1073" type="#_x0000_t75" alt="" style="width:78pt;height:69pt;mso-width-percent:0;mso-height-percent:0;mso-width-percent:0;mso-height-percent:0" o:ole="">
                  <v:imagedata r:id="rId170" o:title=""/>
                </v:shape>
                <o:OLEObject Type="Embed" ProgID="ChemDraw.Document.6.0" ShapeID="_x0000_i1073" DrawAspect="Content" ObjectID="_1591422431" r:id="rId171"/>
              </w:object>
            </w:r>
          </w:p>
        </w:tc>
        <w:tc>
          <w:tcPr>
            <w:tcW w:w="1075" w:type="dxa"/>
            <w:vAlign w:val="center"/>
          </w:tcPr>
          <w:p w14:paraId="6C63EE8B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</w:p>
        </w:tc>
      </w:tr>
      <w:tr w:rsidR="006B3422" w14:paraId="13D8BF3B" w14:textId="77777777" w:rsidTr="001848F2">
        <w:tc>
          <w:tcPr>
            <w:tcW w:w="1526" w:type="dxa"/>
            <w:vAlign w:val="center"/>
          </w:tcPr>
          <w:p w14:paraId="6C35A7E1" w14:textId="77777777" w:rsidR="006B3422" w:rsidRDefault="006B342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7762" w:type="dxa"/>
            <w:gridSpan w:val="3"/>
            <w:vAlign w:val="center"/>
          </w:tcPr>
          <w:p w14:paraId="61765647" w14:textId="77777777" w:rsidR="006B3422" w:rsidRPr="006B3422" w:rsidRDefault="00117B32" w:rsidP="006B342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752" w:dyaOrig="1370" w14:anchorId="5C7F16BD">
                <v:shape id="_x0000_i1072" type="#_x0000_t75" alt="" style="width:68pt;height:53pt;mso-width-percent:0;mso-height-percent:0;mso-width-percent:0;mso-height-percent:0" o:ole="">
                  <v:imagedata r:id="rId172" o:title=""/>
                </v:shape>
                <o:OLEObject Type="Embed" ProgID="ChemDraw.Document.6.0" ShapeID="_x0000_i1072" DrawAspect="Content" ObjectID="_1591422432" r:id="rId173"/>
              </w:object>
            </w:r>
          </w:p>
        </w:tc>
      </w:tr>
      <w:tr w:rsidR="001848F2" w14:paraId="68D47F92" w14:textId="77777777" w:rsidTr="001848F2">
        <w:tc>
          <w:tcPr>
            <w:tcW w:w="1526" w:type="dxa"/>
            <w:vAlign w:val="center"/>
          </w:tcPr>
          <w:p w14:paraId="7D2D0150" w14:textId="77777777" w:rsidR="001848F2" w:rsidRDefault="001848F2" w:rsidP="006B3422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  <w:gridSpan w:val="3"/>
          </w:tcPr>
          <w:p w14:paraId="429853D2" w14:textId="4EDC4AD9" w:rsidR="001848F2" w:rsidRPr="001848F2" w:rsidRDefault="00087BE7" w:rsidP="001848F2">
            <w:pPr>
              <w:spacing w:after="80"/>
              <w:rPr>
                <w:vertAlign w:val="superscript"/>
                <w:lang w:val="fr-CH"/>
              </w:rPr>
            </w:pPr>
            <w:r w:rsidRPr="00087BE7">
              <w:rPr>
                <w:vertAlign w:val="superscript"/>
                <w:lang w:val="fr-CH"/>
              </w:rPr>
              <w:drawing>
                <wp:inline distT="0" distB="0" distL="0" distR="0" wp14:anchorId="74305426" wp14:editId="7D193687">
                  <wp:extent cx="4572000" cy="685800"/>
                  <wp:effectExtent l="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36" w:name="_GoBack"/>
            <w:bookmarkEnd w:id="36"/>
          </w:p>
        </w:tc>
      </w:tr>
    </w:tbl>
    <w:p w14:paraId="3B2EED8A" w14:textId="77777777" w:rsidR="00113509" w:rsidRDefault="00113509" w:rsidP="001848F2">
      <w:pPr>
        <w:pStyle w:val="Titreessai1"/>
        <w:outlineLvl w:val="0"/>
        <w:rPr>
          <w:b w:val="0"/>
        </w:rPr>
      </w:pPr>
      <w:bookmarkStart w:id="37" w:name="_Toc398473845"/>
    </w:p>
    <w:p w14:paraId="125B9762" w14:textId="77777777" w:rsidR="001848F2" w:rsidRDefault="001848F2" w:rsidP="001848F2">
      <w:pPr>
        <w:pStyle w:val="Titreessai1"/>
        <w:outlineLvl w:val="0"/>
      </w:pPr>
      <w:r>
        <w:lastRenderedPageBreak/>
        <w:t>Partie 7</w:t>
      </w:r>
      <w:r w:rsidRPr="00D76FB7">
        <w:t> :</w:t>
      </w:r>
      <w:r>
        <w:t xml:space="preserve"> Aldéhydes et cétones</w:t>
      </w:r>
      <w:bookmarkEnd w:id="37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4856"/>
        <w:gridCol w:w="1831"/>
        <w:gridCol w:w="1075"/>
      </w:tblGrid>
      <w:tr w:rsidR="001848F2" w:rsidRPr="00C25FEA" w14:paraId="392FD360" w14:textId="77777777" w:rsidTr="008E287D">
        <w:tc>
          <w:tcPr>
            <w:tcW w:w="9288" w:type="dxa"/>
            <w:gridSpan w:val="4"/>
          </w:tcPr>
          <w:p w14:paraId="5ECB52AE" w14:textId="77777777" w:rsidR="001848F2" w:rsidRPr="001848F2" w:rsidRDefault="001848F2" w:rsidP="00250AB2">
            <w:pPr>
              <w:pStyle w:val="Titreessai2"/>
            </w:pPr>
            <w:bookmarkStart w:id="38" w:name="_Toc398473846"/>
            <w:r w:rsidRPr="001848F2">
              <w:t xml:space="preserve">Niveau 2 : </w:t>
            </w:r>
            <w:r w:rsidR="00250AB2">
              <w:t>Réactivité des Carbonyles</w:t>
            </w:r>
            <w:bookmarkEnd w:id="38"/>
            <w:r w:rsidR="00C25FEA">
              <w:t xml:space="preserve"> </w:t>
            </w:r>
          </w:p>
        </w:tc>
      </w:tr>
      <w:tr w:rsidR="001848F2" w14:paraId="6C8FDCA9" w14:textId="77777777" w:rsidTr="008E287D">
        <w:tc>
          <w:tcPr>
            <w:tcW w:w="1526" w:type="dxa"/>
            <w:vAlign w:val="center"/>
          </w:tcPr>
          <w:p w14:paraId="7ACCCE82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4856" w:type="dxa"/>
          </w:tcPr>
          <w:p w14:paraId="1E1B39C1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860" w:dyaOrig="1370" w14:anchorId="72B76144">
                <v:shape id="_x0000_i1071" type="#_x0000_t75" alt="" style="width:76pt;height:55pt;mso-width-percent:0;mso-height-percent:0;mso-width-percent:0;mso-height-percent:0" o:ole="">
                  <v:imagedata r:id="rId175" o:title=""/>
                </v:shape>
                <o:OLEObject Type="Embed" ProgID="ChemDraw.Document.6.0" ShapeID="_x0000_i1071" DrawAspect="Content" ObjectID="_1591422433" r:id="rId176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15836394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0DDCD7FB" w14:textId="77777777" w:rsidTr="008E287D">
        <w:tc>
          <w:tcPr>
            <w:tcW w:w="1526" w:type="dxa"/>
            <w:vAlign w:val="center"/>
          </w:tcPr>
          <w:p w14:paraId="66112C90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4856" w:type="dxa"/>
          </w:tcPr>
          <w:p w14:paraId="3BE7832E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855" w:dyaOrig="1692" w14:anchorId="001B509D">
                <v:shape id="_x0000_i1070" type="#_x0000_t75" alt="" style="width:70pt;height:63pt;mso-width-percent:0;mso-height-percent:0;mso-width-percent:0;mso-height-percent:0" o:ole="">
                  <v:imagedata r:id="rId177" o:title=""/>
                </v:shape>
                <o:OLEObject Type="Embed" ProgID="ChemDraw.Document.6.0" ShapeID="_x0000_i1070" DrawAspect="Content" ObjectID="_1591422434" r:id="rId178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3BA040A5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:rsidRPr="006B3422" w14:paraId="5B04A983" w14:textId="77777777" w:rsidTr="008E287D">
        <w:tc>
          <w:tcPr>
            <w:tcW w:w="1526" w:type="dxa"/>
            <w:vAlign w:val="center"/>
          </w:tcPr>
          <w:p w14:paraId="6C566A15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4856" w:type="dxa"/>
          </w:tcPr>
          <w:p w14:paraId="4A30A6C8" w14:textId="77777777" w:rsidR="001848F2" w:rsidRPr="006B3422" w:rsidRDefault="00117B32" w:rsidP="008E287D">
            <w:pPr>
              <w:spacing w:after="80"/>
              <w:rPr>
                <w:lang w:val="de-CH"/>
              </w:rPr>
            </w:pPr>
            <w:r>
              <w:rPr>
                <w:noProof/>
              </w:rPr>
              <w:object w:dxaOrig="1855" w:dyaOrig="458" w14:anchorId="32F04185">
                <v:shape id="_x0000_i1069" type="#_x0000_t75" alt="" style="width:93pt;height:23pt;mso-width-percent:0;mso-height-percent:0;mso-width-percent:0;mso-height-percent:0" o:ole="">
                  <v:imagedata r:id="rId179" o:title=""/>
                </v:shape>
                <o:OLEObject Type="Embed" ProgID="ChemDraw.Document.6.0" ShapeID="_x0000_i1069" DrawAspect="Content" ObjectID="_1591422435" r:id="rId180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477B29F0" w14:textId="77777777" w:rsidR="001848F2" w:rsidRPr="006B342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0076EFE1" w14:textId="77777777" w:rsidTr="008E287D">
        <w:tc>
          <w:tcPr>
            <w:tcW w:w="1526" w:type="dxa"/>
            <w:vAlign w:val="center"/>
          </w:tcPr>
          <w:p w14:paraId="5CE7F1D0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</w:tcPr>
          <w:p w14:paraId="49348FA1" w14:textId="77777777" w:rsidR="001848F2" w:rsidRPr="0089503C" w:rsidRDefault="00117B32" w:rsidP="008E287D">
            <w:pPr>
              <w:spacing w:after="80"/>
            </w:pPr>
            <w:r>
              <w:rPr>
                <w:noProof/>
              </w:rPr>
              <w:object w:dxaOrig="2176" w:dyaOrig="1241" w14:anchorId="460E64C8">
                <v:shape id="_x0000_i1068" type="#_x0000_t75" alt="" style="width:93pt;height:53pt;mso-width-percent:0;mso-height-percent:0;mso-width-percent:0;mso-height-percent:0" o:ole="">
                  <v:imagedata r:id="rId181" o:title=""/>
                </v:shape>
                <o:OLEObject Type="Embed" ProgID="ChemDraw.Document.6.0" ShapeID="_x0000_i1068" DrawAspect="Content" ObjectID="_1591422436" r:id="rId182"/>
              </w:object>
            </w:r>
          </w:p>
        </w:tc>
      </w:tr>
      <w:tr w:rsidR="001848F2" w14:paraId="728302C6" w14:textId="77777777" w:rsidTr="008E287D">
        <w:tc>
          <w:tcPr>
            <w:tcW w:w="1526" w:type="dxa"/>
            <w:vAlign w:val="center"/>
          </w:tcPr>
          <w:p w14:paraId="6DDD3CCA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6687" w:type="dxa"/>
            <w:gridSpan w:val="2"/>
            <w:vAlign w:val="center"/>
          </w:tcPr>
          <w:p w14:paraId="5B71F81C" w14:textId="77777777" w:rsidR="001848F2" w:rsidRDefault="00117B3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2143" w:dyaOrig="1488" w14:anchorId="313D303D">
                <v:shape id="_x0000_i1067" type="#_x0000_t75" alt="" style="width:93pt;height:65pt;mso-width-percent:0;mso-height-percent:0;mso-width-percent:0;mso-height-percent:0" o:ole="">
                  <v:imagedata r:id="rId183" o:title=""/>
                </v:shape>
                <o:OLEObject Type="Embed" ProgID="ChemDraw.Document.6.0" ShapeID="_x0000_i1067" DrawAspect="Content" ObjectID="_1591422437" r:id="rId184"/>
              </w:object>
            </w:r>
          </w:p>
        </w:tc>
        <w:tc>
          <w:tcPr>
            <w:tcW w:w="1075" w:type="dxa"/>
            <w:vAlign w:val="center"/>
          </w:tcPr>
          <w:p w14:paraId="3E4830C0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3FD057EB" w14:textId="77777777" w:rsidTr="008E287D">
        <w:tc>
          <w:tcPr>
            <w:tcW w:w="1526" w:type="dxa"/>
            <w:vAlign w:val="center"/>
          </w:tcPr>
          <w:p w14:paraId="270E5BA5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4856" w:type="dxa"/>
            <w:vAlign w:val="center"/>
          </w:tcPr>
          <w:p w14:paraId="6CDE8A34" w14:textId="77777777" w:rsidR="001848F2" w:rsidRPr="006B3422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212" w:dyaOrig="492" w14:anchorId="13705700">
                <v:shape id="_x0000_i1066" type="#_x0000_t75" alt="" style="width:110pt;height:25pt;mso-width-percent:0;mso-height-percent:0;mso-width-percent:0;mso-height-percent:0" o:ole="">
                  <v:imagedata r:id="rId185" o:title=""/>
                </v:shape>
                <o:OLEObject Type="Embed" ProgID="ChemDraw.Document.6.0" ShapeID="_x0000_i1066" DrawAspect="Content" ObjectID="_1591422438" r:id="rId186"/>
              </w:object>
            </w:r>
          </w:p>
        </w:tc>
        <w:tc>
          <w:tcPr>
            <w:tcW w:w="2906" w:type="dxa"/>
            <w:gridSpan w:val="2"/>
            <w:vAlign w:val="center"/>
          </w:tcPr>
          <w:p w14:paraId="3068CEC0" w14:textId="77777777" w:rsidR="001848F2" w:rsidRPr="006B3422" w:rsidRDefault="001848F2" w:rsidP="008E287D">
            <w:pPr>
              <w:spacing w:after="80"/>
              <w:rPr>
                <w:lang w:val="fr-CH"/>
              </w:rPr>
            </w:pPr>
          </w:p>
        </w:tc>
      </w:tr>
    </w:tbl>
    <w:p w14:paraId="36C9A6BE" w14:textId="77777777" w:rsidR="001848F2" w:rsidRPr="00D76FB7" w:rsidRDefault="001848F2" w:rsidP="001848F2">
      <w:pPr>
        <w:pStyle w:val="Titreessai1"/>
        <w:outlineLvl w:val="0"/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31"/>
        <w:gridCol w:w="2605"/>
        <w:gridCol w:w="2606"/>
        <w:gridCol w:w="1697"/>
        <w:gridCol w:w="1049"/>
      </w:tblGrid>
      <w:tr w:rsidR="001848F2" w:rsidRPr="00C25FEA" w14:paraId="56866F41" w14:textId="77777777" w:rsidTr="008E287D">
        <w:tc>
          <w:tcPr>
            <w:tcW w:w="9288" w:type="dxa"/>
            <w:gridSpan w:val="5"/>
          </w:tcPr>
          <w:p w14:paraId="710E8EBA" w14:textId="77777777" w:rsidR="001848F2" w:rsidRPr="001848F2" w:rsidRDefault="001848F2" w:rsidP="00250AB2">
            <w:pPr>
              <w:pStyle w:val="Titreessai2"/>
            </w:pPr>
            <w:bookmarkStart w:id="39" w:name="_Toc398473847"/>
            <w:r w:rsidRPr="001848F2">
              <w:t>Niveau 2</w:t>
            </w:r>
            <w:r w:rsidR="00250AB2">
              <w:t>+</w:t>
            </w:r>
            <w:r w:rsidRPr="001848F2">
              <w:t xml:space="preserve"> : </w:t>
            </w:r>
            <w:r w:rsidR="00250AB2">
              <w:t>Réactivité des Carbonyles 2</w:t>
            </w:r>
            <w:bookmarkEnd w:id="39"/>
            <w:r w:rsidR="00C25FEA">
              <w:t xml:space="preserve"> </w:t>
            </w:r>
          </w:p>
        </w:tc>
      </w:tr>
      <w:tr w:rsidR="001848F2" w14:paraId="4899ADFC" w14:textId="77777777" w:rsidTr="001848F2">
        <w:tc>
          <w:tcPr>
            <w:tcW w:w="1331" w:type="dxa"/>
            <w:vAlign w:val="center"/>
          </w:tcPr>
          <w:p w14:paraId="7E66E9D9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5211" w:type="dxa"/>
            <w:gridSpan w:val="2"/>
          </w:tcPr>
          <w:p w14:paraId="4D2636D9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55" w:dyaOrig="1646" w14:anchorId="57C64F60">
                <v:shape id="_x0000_i1065" type="#_x0000_t75" alt="" style="width:83pt;height:63pt;mso-width-percent:0;mso-height-percent:0;mso-width-percent:0;mso-height-percent:0" o:ole="">
                  <v:imagedata r:id="rId187" o:title=""/>
                </v:shape>
                <o:OLEObject Type="Embed" ProgID="ChemDraw.Document.6.0" ShapeID="_x0000_i1065" DrawAspect="Content" ObjectID="_1591422439" r:id="rId188"/>
              </w:object>
            </w:r>
          </w:p>
        </w:tc>
        <w:tc>
          <w:tcPr>
            <w:tcW w:w="2746" w:type="dxa"/>
            <w:gridSpan w:val="2"/>
            <w:vAlign w:val="center"/>
          </w:tcPr>
          <w:p w14:paraId="4E12F6FA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010A535B" w14:textId="77777777" w:rsidTr="001848F2">
        <w:tc>
          <w:tcPr>
            <w:tcW w:w="1331" w:type="dxa"/>
            <w:vAlign w:val="center"/>
          </w:tcPr>
          <w:p w14:paraId="4AB47C3B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5211" w:type="dxa"/>
            <w:gridSpan w:val="2"/>
          </w:tcPr>
          <w:p w14:paraId="090EBB8E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803" w:dyaOrig="958" w14:anchorId="6DDFEE70">
                <v:shape id="_x0000_i1064" type="#_x0000_t75" alt="" style="width:126pt;height:43pt;mso-width-percent:0;mso-height-percent:0;mso-width-percent:0;mso-height-percent:0" o:ole="">
                  <v:imagedata r:id="rId189" o:title=""/>
                </v:shape>
                <o:OLEObject Type="Embed" ProgID="ChemDraw.Document.6.0" ShapeID="_x0000_i1064" DrawAspect="Content" ObjectID="_1591422440" r:id="rId190"/>
              </w:object>
            </w:r>
          </w:p>
        </w:tc>
        <w:tc>
          <w:tcPr>
            <w:tcW w:w="2746" w:type="dxa"/>
            <w:gridSpan w:val="2"/>
            <w:vAlign w:val="center"/>
          </w:tcPr>
          <w:p w14:paraId="153DDB14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:rsidRPr="006B3422" w14:paraId="18462EB6" w14:textId="77777777" w:rsidTr="001848F2">
        <w:tc>
          <w:tcPr>
            <w:tcW w:w="1331" w:type="dxa"/>
            <w:vAlign w:val="center"/>
          </w:tcPr>
          <w:p w14:paraId="042C694F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5211" w:type="dxa"/>
            <w:gridSpan w:val="2"/>
          </w:tcPr>
          <w:p w14:paraId="36D0A55D" w14:textId="77777777" w:rsidR="001848F2" w:rsidRPr="006B3422" w:rsidRDefault="00117B32" w:rsidP="008E287D">
            <w:pPr>
              <w:spacing w:after="80"/>
              <w:rPr>
                <w:lang w:val="de-CH"/>
              </w:rPr>
            </w:pPr>
            <w:r>
              <w:rPr>
                <w:noProof/>
              </w:rPr>
              <w:object w:dxaOrig="2217" w:dyaOrig="1291" w14:anchorId="42CB335A">
                <v:shape id="_x0000_i1063" type="#_x0000_t75" alt="" style="width:95pt;height:56pt;mso-width-percent:0;mso-height-percent:0;mso-width-percent:0;mso-height-percent:0" o:ole="">
                  <v:imagedata r:id="rId191" o:title=""/>
                </v:shape>
                <o:OLEObject Type="Embed" ProgID="ChemDraw.Document.6.0" ShapeID="_x0000_i1063" DrawAspect="Content" ObjectID="_1591422441" r:id="rId192"/>
              </w:object>
            </w:r>
          </w:p>
        </w:tc>
        <w:tc>
          <w:tcPr>
            <w:tcW w:w="2746" w:type="dxa"/>
            <w:gridSpan w:val="2"/>
            <w:vAlign w:val="center"/>
          </w:tcPr>
          <w:p w14:paraId="7D649F74" w14:textId="77777777" w:rsidR="001848F2" w:rsidRPr="006B342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2083DFAB" w14:textId="77777777" w:rsidTr="001848F2">
        <w:tc>
          <w:tcPr>
            <w:tcW w:w="1331" w:type="dxa"/>
            <w:vAlign w:val="center"/>
          </w:tcPr>
          <w:p w14:paraId="577AC279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957" w:type="dxa"/>
            <w:gridSpan w:val="4"/>
          </w:tcPr>
          <w:p w14:paraId="1B838B4E" w14:textId="77777777" w:rsidR="001848F2" w:rsidRPr="0089503C" w:rsidRDefault="00117B32" w:rsidP="008E287D">
            <w:pPr>
              <w:spacing w:after="80"/>
            </w:pPr>
            <w:r>
              <w:rPr>
                <w:noProof/>
              </w:rPr>
              <w:object w:dxaOrig="7111" w:dyaOrig="1517" w14:anchorId="087DD67F">
                <v:shape id="_x0000_i1062" type="#_x0000_t75" alt="" style="width:335pt;height:71pt;mso-width-percent:0;mso-height-percent:0;mso-width-percent:0;mso-height-percent:0" o:ole="">
                  <v:imagedata r:id="rId193" o:title=""/>
                </v:shape>
                <o:OLEObject Type="Embed" ProgID="ChemDraw.Document.6.0" ShapeID="_x0000_i1062" DrawAspect="Content" ObjectID="_1591422442" r:id="rId194"/>
              </w:object>
            </w:r>
          </w:p>
        </w:tc>
      </w:tr>
      <w:tr w:rsidR="001848F2" w14:paraId="67E1B4F5" w14:textId="77777777" w:rsidTr="001848F2">
        <w:tc>
          <w:tcPr>
            <w:tcW w:w="1331" w:type="dxa"/>
            <w:vAlign w:val="center"/>
          </w:tcPr>
          <w:p w14:paraId="7E285CAA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5</w:t>
            </w:r>
          </w:p>
        </w:tc>
        <w:tc>
          <w:tcPr>
            <w:tcW w:w="6908" w:type="dxa"/>
            <w:gridSpan w:val="3"/>
            <w:vAlign w:val="center"/>
          </w:tcPr>
          <w:p w14:paraId="6D77D2C7" w14:textId="77777777" w:rsidR="001848F2" w:rsidRDefault="00117B3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6545" w:dyaOrig="1109" w14:anchorId="5E9A6E99">
                <v:shape id="_x0000_i1061" type="#_x0000_t75" alt="" style="width:327pt;height:56pt;mso-width-percent:0;mso-height-percent:0;mso-width-percent:0;mso-height-percent:0" o:ole="">
                  <v:imagedata r:id="rId195" o:title=""/>
                </v:shape>
                <o:OLEObject Type="Embed" ProgID="ChemDraw.Document.6.0" ShapeID="_x0000_i1061" DrawAspect="Content" ObjectID="_1591422443" r:id="rId196"/>
              </w:object>
            </w:r>
          </w:p>
        </w:tc>
        <w:tc>
          <w:tcPr>
            <w:tcW w:w="1049" w:type="dxa"/>
            <w:vAlign w:val="center"/>
          </w:tcPr>
          <w:p w14:paraId="28DE0139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02755002" w14:textId="77777777" w:rsidTr="001848F2">
        <w:tc>
          <w:tcPr>
            <w:tcW w:w="1331" w:type="dxa"/>
            <w:vAlign w:val="center"/>
          </w:tcPr>
          <w:p w14:paraId="58E7FF42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5211" w:type="dxa"/>
            <w:gridSpan w:val="2"/>
            <w:vAlign w:val="center"/>
          </w:tcPr>
          <w:p w14:paraId="5738622A" w14:textId="77777777" w:rsidR="001848F2" w:rsidRPr="006B3422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501" w:dyaOrig="1567" w14:anchorId="6591C0B7">
                <v:shape id="_x0000_i1060" type="#_x0000_t75" alt="" style="width:119pt;height:74pt;mso-width-percent:0;mso-height-percent:0;mso-width-percent:0;mso-height-percent:0" o:ole="">
                  <v:imagedata r:id="rId197" o:title=""/>
                </v:shape>
                <o:OLEObject Type="Embed" ProgID="ChemDraw.Document.6.0" ShapeID="_x0000_i1060" DrawAspect="Content" ObjectID="_1591422444" r:id="rId198"/>
              </w:object>
            </w:r>
          </w:p>
        </w:tc>
        <w:tc>
          <w:tcPr>
            <w:tcW w:w="2746" w:type="dxa"/>
            <w:gridSpan w:val="2"/>
            <w:vAlign w:val="center"/>
          </w:tcPr>
          <w:p w14:paraId="291AC145" w14:textId="77777777" w:rsidR="001848F2" w:rsidRPr="006B3422" w:rsidRDefault="001848F2" w:rsidP="008E287D">
            <w:pPr>
              <w:spacing w:after="80"/>
              <w:rPr>
                <w:lang w:val="fr-CH"/>
              </w:rPr>
            </w:pPr>
          </w:p>
        </w:tc>
      </w:tr>
      <w:tr w:rsidR="001848F2" w:rsidRPr="00087BE7" w14:paraId="7CEB1637" w14:textId="77777777" w:rsidTr="004A7236">
        <w:tc>
          <w:tcPr>
            <w:tcW w:w="1331" w:type="dxa"/>
            <w:vAlign w:val="center"/>
          </w:tcPr>
          <w:p w14:paraId="698B0B54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2605" w:type="dxa"/>
            <w:vAlign w:val="center"/>
          </w:tcPr>
          <w:p w14:paraId="163E94F9" w14:textId="77777777" w:rsidR="001848F2" w:rsidRDefault="00117B3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1675" w:dyaOrig="1058" w14:anchorId="239B2438">
                <v:shape id="_x0000_i1059" type="#_x0000_t75" alt="" style="width:76pt;height:48pt;mso-width-percent:0;mso-height-percent:0;mso-width-percent:0;mso-height-percent:0" o:ole="">
                  <v:imagedata r:id="rId199" o:title=""/>
                </v:shape>
                <o:OLEObject Type="Embed" ProgID="ChemDraw.Document.6.0" ShapeID="_x0000_i1059" DrawAspect="Content" ObjectID="_1591422445" r:id="rId200"/>
              </w:object>
            </w:r>
          </w:p>
        </w:tc>
        <w:tc>
          <w:tcPr>
            <w:tcW w:w="5352" w:type="dxa"/>
            <w:gridSpan w:val="3"/>
            <w:vAlign w:val="center"/>
          </w:tcPr>
          <w:p w14:paraId="79E5DDCF" w14:textId="77777777" w:rsidR="001848F2" w:rsidRPr="004A7236" w:rsidRDefault="004A7236" w:rsidP="004A7236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1848F2" w:rsidRPr="004A7236">
              <w:rPr>
                <w:lang w:val="fr-CH"/>
              </w:rPr>
              <w:t>C’est un aldéhyde</w:t>
            </w:r>
            <w:r>
              <w:rPr>
                <w:lang w:val="fr-CH"/>
              </w:rPr>
              <w:t> »</w:t>
            </w:r>
          </w:p>
          <w:p w14:paraId="027B47BD" w14:textId="77777777" w:rsidR="001848F2" w:rsidRDefault="004A7236" w:rsidP="004A7236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1848F2" w:rsidRPr="004A7236">
              <w:rPr>
                <w:lang w:val="fr-CH"/>
              </w:rPr>
              <w:t xml:space="preserve">Il est en équilibre avec une forme </w:t>
            </w:r>
            <w:proofErr w:type="spellStart"/>
            <w:r w:rsidR="001848F2" w:rsidRPr="004A7236">
              <w:rPr>
                <w:lang w:val="fr-CH"/>
              </w:rPr>
              <w:t>énol</w:t>
            </w:r>
            <w:proofErr w:type="spellEnd"/>
            <w:r>
              <w:rPr>
                <w:lang w:val="fr-CH"/>
              </w:rPr>
              <w:t> »</w:t>
            </w:r>
          </w:p>
          <w:p w14:paraId="4E7BC2C0" w14:textId="77777777" w:rsidR="001848F2" w:rsidRPr="004A7236" w:rsidRDefault="004A7236" w:rsidP="004A7236">
            <w:pPr>
              <w:pStyle w:val="ListParagraph"/>
              <w:numPr>
                <w:ilvl w:val="0"/>
                <w:numId w:val="2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Pr="004A7236">
              <w:rPr>
                <w:lang w:val="fr-CH"/>
              </w:rPr>
              <w:t>C’est un isomère du pentan-3-one</w:t>
            </w:r>
            <w:r>
              <w:rPr>
                <w:lang w:val="fr-CH"/>
              </w:rPr>
              <w:t> »</w:t>
            </w:r>
          </w:p>
        </w:tc>
      </w:tr>
      <w:tr w:rsidR="001848F2" w:rsidRPr="00087BE7" w14:paraId="3302AD52" w14:textId="77777777" w:rsidTr="001848F2">
        <w:tc>
          <w:tcPr>
            <w:tcW w:w="1331" w:type="dxa"/>
            <w:vAlign w:val="center"/>
          </w:tcPr>
          <w:p w14:paraId="61C04459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2605" w:type="dxa"/>
            <w:vAlign w:val="center"/>
          </w:tcPr>
          <w:p w14:paraId="280AFAA7" w14:textId="77777777" w:rsidR="001848F2" w:rsidRPr="006B3422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637" w:dyaOrig="1661" w14:anchorId="11C935DD">
                <v:shape id="_x0000_i1058" type="#_x0000_t75" alt="" style="width:68pt;height:69pt;mso-width-percent:0;mso-height-percent:0;mso-width-percent:0;mso-height-percent:0" o:ole="">
                  <v:imagedata r:id="rId201" o:title=""/>
                </v:shape>
                <o:OLEObject Type="Embed" ProgID="ChemDraw.Document.6.0" ShapeID="_x0000_i1058" DrawAspect="Content" ObjectID="_1591422446" r:id="rId202"/>
              </w:object>
            </w:r>
          </w:p>
        </w:tc>
        <w:tc>
          <w:tcPr>
            <w:tcW w:w="5352" w:type="dxa"/>
            <w:gridSpan w:val="3"/>
            <w:vAlign w:val="center"/>
          </w:tcPr>
          <w:p w14:paraId="483E96DC" w14:textId="77777777" w:rsidR="001848F2" w:rsidRDefault="00466026" w:rsidP="004A7236">
            <w:pPr>
              <w:pStyle w:val="ListParagraph"/>
              <w:numPr>
                <w:ilvl w:val="0"/>
                <w:numId w:val="7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1848F2" w:rsidRPr="004A7236">
              <w:rPr>
                <w:lang w:val="fr-CH"/>
              </w:rPr>
              <w:t>Il réagit avec NaBH</w:t>
            </w:r>
            <w:r w:rsidR="001848F2" w:rsidRPr="004A7236">
              <w:rPr>
                <w:vertAlign w:val="subscript"/>
                <w:lang w:val="fr-CH"/>
              </w:rPr>
              <w:t>4</w:t>
            </w:r>
            <w:r w:rsidR="001848F2" w:rsidRPr="004A7236">
              <w:rPr>
                <w:lang w:val="fr-CH"/>
              </w:rPr>
              <w:t xml:space="preserve"> pour former un alcool </w:t>
            </w:r>
            <w:r>
              <w:rPr>
                <w:lang w:val="fr-CH"/>
              </w:rPr>
              <w:t>« </w:t>
            </w:r>
            <w:r w:rsidR="001848F2" w:rsidRPr="004A7236">
              <w:rPr>
                <w:lang w:val="fr-CH"/>
              </w:rPr>
              <w:t>secondaire</w:t>
            </w:r>
          </w:p>
          <w:p w14:paraId="242E469F" w14:textId="77777777" w:rsidR="004A7236" w:rsidRPr="004A7236" w:rsidRDefault="00466026" w:rsidP="004A7236">
            <w:pPr>
              <w:pStyle w:val="ListParagraph"/>
              <w:numPr>
                <w:ilvl w:val="0"/>
                <w:numId w:val="7"/>
              </w:numPr>
              <w:spacing w:after="80"/>
              <w:rPr>
                <w:sz w:val="20"/>
                <w:szCs w:val="20"/>
                <w:lang w:val="fr-CH"/>
              </w:rPr>
            </w:pPr>
            <w:r>
              <w:rPr>
                <w:sz w:val="20"/>
                <w:szCs w:val="20"/>
                <w:lang w:val="fr-CH"/>
              </w:rPr>
              <w:t>« </w:t>
            </w:r>
            <w:r w:rsidR="004A7236" w:rsidRPr="004A7236">
              <w:rPr>
                <w:sz w:val="20"/>
                <w:szCs w:val="20"/>
                <w:lang w:val="fr-CH"/>
              </w:rPr>
              <w:t>Il peut être préparé à partir du 3-methylbut-1-yne par hydratation en milieu acide catalysée par Hg</w:t>
            </w:r>
            <w:r w:rsidR="004A7236" w:rsidRPr="004A7236">
              <w:rPr>
                <w:sz w:val="20"/>
                <w:szCs w:val="20"/>
                <w:vertAlign w:val="superscript"/>
                <w:lang w:val="fr-CH"/>
              </w:rPr>
              <w:t>2+</w:t>
            </w:r>
            <w:r>
              <w:rPr>
                <w:sz w:val="20"/>
                <w:szCs w:val="20"/>
                <w:vertAlign w:val="superscript"/>
                <w:lang w:val="fr-CH"/>
              </w:rPr>
              <w:t> </w:t>
            </w:r>
            <w:r>
              <w:rPr>
                <w:sz w:val="20"/>
                <w:szCs w:val="20"/>
                <w:lang w:val="fr-CH"/>
              </w:rPr>
              <w:t>« </w:t>
            </w:r>
          </w:p>
          <w:p w14:paraId="1E580D4B" w14:textId="77777777" w:rsidR="001848F2" w:rsidRPr="004A7236" w:rsidRDefault="00466026" w:rsidP="001848F2">
            <w:pPr>
              <w:pStyle w:val="ListParagraph"/>
              <w:numPr>
                <w:ilvl w:val="0"/>
                <w:numId w:val="7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4A7236">
              <w:rPr>
                <w:lang w:val="fr-CH"/>
              </w:rPr>
              <w:t>C’est un isomère du pent-4-en-1-ol</w:t>
            </w:r>
            <w:r>
              <w:rPr>
                <w:lang w:val="fr-CH"/>
              </w:rPr>
              <w:t> »</w:t>
            </w:r>
          </w:p>
        </w:tc>
      </w:tr>
      <w:tr w:rsidR="001848F2" w:rsidRPr="00087BE7" w14:paraId="73617CC8" w14:textId="77777777" w:rsidTr="001848F2">
        <w:tc>
          <w:tcPr>
            <w:tcW w:w="1331" w:type="dxa"/>
            <w:vAlign w:val="center"/>
          </w:tcPr>
          <w:p w14:paraId="08BFE9AD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2605" w:type="dxa"/>
          </w:tcPr>
          <w:p w14:paraId="45743EE1" w14:textId="77777777" w:rsidR="001848F2" w:rsidRPr="001848F2" w:rsidRDefault="00117B32" w:rsidP="008E287D">
            <w:pPr>
              <w:spacing w:after="80"/>
              <w:rPr>
                <w:vertAlign w:val="superscript"/>
                <w:lang w:val="fr-CH"/>
              </w:rPr>
            </w:pPr>
            <w:r>
              <w:rPr>
                <w:noProof/>
              </w:rPr>
              <w:object w:dxaOrig="2246" w:dyaOrig="1090" w14:anchorId="6F2417A1">
                <v:shape id="_x0000_i1057" type="#_x0000_t75" alt="" style="width:113pt;height:55pt;mso-width-percent:0;mso-height-percent:0;mso-width-percent:0;mso-height-percent:0" o:ole="">
                  <v:imagedata r:id="rId203" o:title=""/>
                </v:shape>
                <o:OLEObject Type="Embed" ProgID="ChemDraw.Document.6.0" ShapeID="_x0000_i1057" DrawAspect="Content" ObjectID="_1591422447" r:id="rId204"/>
              </w:object>
            </w:r>
          </w:p>
        </w:tc>
        <w:tc>
          <w:tcPr>
            <w:tcW w:w="5352" w:type="dxa"/>
            <w:gridSpan w:val="3"/>
          </w:tcPr>
          <w:p w14:paraId="179D1DF3" w14:textId="77777777" w:rsidR="001848F2" w:rsidRDefault="00466026" w:rsidP="004A7236">
            <w:pPr>
              <w:pStyle w:val="ListParagraph"/>
              <w:numPr>
                <w:ilvl w:val="0"/>
                <w:numId w:val="8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1848F2" w:rsidRPr="004A7236">
              <w:rPr>
                <w:lang w:val="fr-CH"/>
              </w:rPr>
              <w:t>Addition d'un réactif de Grignard benzyle (PhCH</w:t>
            </w:r>
            <w:r w:rsidR="001848F2" w:rsidRPr="004A7236">
              <w:rPr>
                <w:vertAlign w:val="subscript"/>
                <w:lang w:val="fr-CH"/>
              </w:rPr>
              <w:t>2</w:t>
            </w:r>
            <w:r w:rsidR="001848F2" w:rsidRPr="004A7236">
              <w:rPr>
                <w:lang w:val="fr-CH"/>
              </w:rPr>
              <w:t>MgBr) sur l'</w:t>
            </w:r>
            <w:proofErr w:type="spellStart"/>
            <w:r w:rsidR="001848F2" w:rsidRPr="004A7236">
              <w:rPr>
                <w:lang w:val="fr-CH"/>
              </w:rPr>
              <w:t>acetaldehyde</w:t>
            </w:r>
            <w:proofErr w:type="spellEnd"/>
            <w:r w:rsidR="001848F2" w:rsidRPr="004A7236">
              <w:rPr>
                <w:lang w:val="fr-CH"/>
              </w:rPr>
              <w:t xml:space="preserve"> (</w:t>
            </w:r>
            <w:proofErr w:type="spellStart"/>
            <w:r w:rsidR="001848F2" w:rsidRPr="004A7236">
              <w:rPr>
                <w:lang w:val="fr-CH"/>
              </w:rPr>
              <w:t>ethanal</w:t>
            </w:r>
            <w:proofErr w:type="spellEnd"/>
            <w:r w:rsidR="001848F2" w:rsidRPr="004A7236">
              <w:rPr>
                <w:lang w:val="fr-CH"/>
              </w:rPr>
              <w:t>).</w:t>
            </w:r>
            <w:r>
              <w:rPr>
                <w:lang w:val="fr-CH"/>
              </w:rPr>
              <w:t> »</w:t>
            </w:r>
          </w:p>
          <w:p w14:paraId="0192AF73" w14:textId="77777777" w:rsidR="001848F2" w:rsidRPr="004A7236" w:rsidRDefault="00466026" w:rsidP="001848F2">
            <w:pPr>
              <w:pStyle w:val="ListParagraph"/>
              <w:numPr>
                <w:ilvl w:val="0"/>
                <w:numId w:val="8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="004A7236" w:rsidRPr="0084073D">
              <w:rPr>
                <w:lang w:val="fr-CH"/>
              </w:rPr>
              <w:t xml:space="preserve">Addition d'un réactif de Grignard </w:t>
            </w:r>
            <w:proofErr w:type="spellStart"/>
            <w:r w:rsidR="004A7236" w:rsidRPr="0084073D">
              <w:rPr>
                <w:lang w:val="fr-CH"/>
              </w:rPr>
              <w:t>methyle</w:t>
            </w:r>
            <w:proofErr w:type="spellEnd"/>
            <w:r w:rsidR="004A7236" w:rsidRPr="0084073D">
              <w:rPr>
                <w:lang w:val="fr-CH"/>
              </w:rPr>
              <w:t xml:space="preserve"> sur le </w:t>
            </w:r>
            <w:proofErr w:type="spellStart"/>
            <w:r w:rsidR="004A7236" w:rsidRPr="0084073D">
              <w:rPr>
                <w:lang w:val="fr-CH"/>
              </w:rPr>
              <w:t>phenylacetaldehyde</w:t>
            </w:r>
            <w:proofErr w:type="spellEnd"/>
            <w:r w:rsidR="004A7236" w:rsidRPr="0084073D">
              <w:rPr>
                <w:lang w:val="fr-CH"/>
              </w:rPr>
              <w:t>.</w:t>
            </w:r>
            <w:r>
              <w:rPr>
                <w:lang w:val="fr-CH"/>
              </w:rPr>
              <w:t> »</w:t>
            </w:r>
          </w:p>
        </w:tc>
      </w:tr>
    </w:tbl>
    <w:p w14:paraId="7DFCF2B9" w14:textId="77777777" w:rsidR="001848F2" w:rsidRDefault="001848F2" w:rsidP="001848F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6063"/>
        <w:gridCol w:w="1699"/>
      </w:tblGrid>
      <w:tr w:rsidR="001848F2" w:rsidRPr="00C25FEA" w14:paraId="3D653C19" w14:textId="77777777" w:rsidTr="008E287D">
        <w:tc>
          <w:tcPr>
            <w:tcW w:w="9288" w:type="dxa"/>
            <w:gridSpan w:val="3"/>
          </w:tcPr>
          <w:p w14:paraId="6BF8A881" w14:textId="77777777" w:rsidR="001848F2" w:rsidRPr="001848F2" w:rsidRDefault="001848F2" w:rsidP="00250AB2">
            <w:pPr>
              <w:pStyle w:val="Titreessai2"/>
            </w:pPr>
            <w:bookmarkStart w:id="40" w:name="_Toc398473848"/>
            <w:r w:rsidRPr="001848F2">
              <w:t xml:space="preserve">Niveau 3 : </w:t>
            </w:r>
            <w:r w:rsidR="00250AB2">
              <w:t>Réactivité des Carbonyles 3</w:t>
            </w:r>
            <w:bookmarkEnd w:id="40"/>
          </w:p>
        </w:tc>
      </w:tr>
      <w:tr w:rsidR="001848F2" w14:paraId="6A070629" w14:textId="77777777" w:rsidTr="001848F2">
        <w:tc>
          <w:tcPr>
            <w:tcW w:w="1526" w:type="dxa"/>
            <w:vAlign w:val="center"/>
          </w:tcPr>
          <w:p w14:paraId="6FBF5FD3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6063" w:type="dxa"/>
          </w:tcPr>
          <w:p w14:paraId="1BCC0C34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035" w:dyaOrig="1310" w14:anchorId="56AB6C1B">
                <v:shape id="_x0000_i1056" type="#_x0000_t75" alt="" style="width:90pt;height:58pt;mso-width-percent:0;mso-height-percent:0;mso-width-percent:0;mso-height-percent:0" o:ole="">
                  <v:imagedata r:id="rId205" o:title=""/>
                </v:shape>
                <o:OLEObject Type="Embed" ProgID="ChemDraw.Document.6.0" ShapeID="_x0000_i1056" DrawAspect="Content" ObjectID="_1591422448" r:id="rId206"/>
              </w:object>
            </w:r>
          </w:p>
        </w:tc>
        <w:tc>
          <w:tcPr>
            <w:tcW w:w="1699" w:type="dxa"/>
            <w:vAlign w:val="center"/>
          </w:tcPr>
          <w:p w14:paraId="7DFCE5C1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7E038036" w14:textId="77777777" w:rsidTr="001848F2">
        <w:tc>
          <w:tcPr>
            <w:tcW w:w="1526" w:type="dxa"/>
            <w:vAlign w:val="center"/>
          </w:tcPr>
          <w:p w14:paraId="2A844636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6063" w:type="dxa"/>
          </w:tcPr>
          <w:p w14:paraId="2F864E00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855" w:dyaOrig="1368" w14:anchorId="095F21F3">
                <v:shape id="_x0000_i1055" type="#_x0000_t75" alt="" style="width:73pt;height:54pt;mso-width-percent:0;mso-height-percent:0;mso-width-percent:0;mso-height-percent:0" o:ole="">
                  <v:imagedata r:id="rId207" o:title=""/>
                </v:shape>
                <o:OLEObject Type="Embed" ProgID="ChemDraw.Document.6.0" ShapeID="_x0000_i1055" DrawAspect="Content" ObjectID="_1591422449" r:id="rId208"/>
              </w:object>
            </w:r>
          </w:p>
        </w:tc>
        <w:tc>
          <w:tcPr>
            <w:tcW w:w="1699" w:type="dxa"/>
            <w:vAlign w:val="center"/>
          </w:tcPr>
          <w:p w14:paraId="4E6B1B4F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:rsidRPr="006B3422" w14:paraId="39ADF093" w14:textId="77777777" w:rsidTr="001848F2">
        <w:tc>
          <w:tcPr>
            <w:tcW w:w="1526" w:type="dxa"/>
            <w:vAlign w:val="center"/>
          </w:tcPr>
          <w:p w14:paraId="675A81A3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6063" w:type="dxa"/>
          </w:tcPr>
          <w:p w14:paraId="162C4B52" w14:textId="77777777" w:rsidR="001848F2" w:rsidRPr="006B3422" w:rsidRDefault="00117B32" w:rsidP="008E287D">
            <w:pPr>
              <w:spacing w:after="80"/>
              <w:rPr>
                <w:lang w:val="de-CH"/>
              </w:rPr>
            </w:pPr>
            <w:r>
              <w:rPr>
                <w:noProof/>
              </w:rPr>
              <w:object w:dxaOrig="2323" w:dyaOrig="1207" w14:anchorId="21A62E76">
                <v:shape id="_x0000_i1054" type="#_x0000_t75" alt="" style="width:89pt;height:46pt;mso-width-percent:0;mso-height-percent:0;mso-width-percent:0;mso-height-percent:0" o:ole="">
                  <v:imagedata r:id="rId209" o:title=""/>
                </v:shape>
                <o:OLEObject Type="Embed" ProgID="ChemDraw.Document.6.0" ShapeID="_x0000_i1054" DrawAspect="Content" ObjectID="_1591422450" r:id="rId210"/>
              </w:object>
            </w:r>
          </w:p>
        </w:tc>
        <w:tc>
          <w:tcPr>
            <w:tcW w:w="1699" w:type="dxa"/>
            <w:vAlign w:val="center"/>
          </w:tcPr>
          <w:p w14:paraId="3C523AFE" w14:textId="77777777" w:rsidR="001848F2" w:rsidRPr="006B342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0F8890F2" w14:textId="77777777" w:rsidTr="001848F2">
        <w:tc>
          <w:tcPr>
            <w:tcW w:w="1526" w:type="dxa"/>
            <w:vAlign w:val="center"/>
          </w:tcPr>
          <w:p w14:paraId="60F30A1F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</w:tcPr>
          <w:p w14:paraId="66D8357B" w14:textId="77777777" w:rsidR="001848F2" w:rsidRPr="0089503C" w:rsidRDefault="00117B32" w:rsidP="008E287D">
            <w:pPr>
              <w:spacing w:after="80"/>
            </w:pPr>
            <w:r>
              <w:rPr>
                <w:noProof/>
              </w:rPr>
              <w:object w:dxaOrig="7761" w:dyaOrig="926" w14:anchorId="7F512DC5">
                <v:shape id="_x0000_i1053" type="#_x0000_t75" alt="" style="width:352pt;height:42pt;mso-width-percent:0;mso-height-percent:0;mso-width-percent:0;mso-height-percent:0" o:ole="">
                  <v:imagedata r:id="rId211" o:title=""/>
                </v:shape>
                <o:OLEObject Type="Embed" ProgID="ChemDraw.Document.6.0" ShapeID="_x0000_i1053" DrawAspect="Content" ObjectID="_1591422451" r:id="rId212"/>
              </w:object>
            </w:r>
          </w:p>
        </w:tc>
      </w:tr>
      <w:tr w:rsidR="001848F2" w14:paraId="373D9F4B" w14:textId="77777777" w:rsidTr="001848F2">
        <w:tc>
          <w:tcPr>
            <w:tcW w:w="1526" w:type="dxa"/>
            <w:vAlign w:val="center"/>
          </w:tcPr>
          <w:p w14:paraId="052D3E8D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762" w:type="dxa"/>
            <w:gridSpan w:val="2"/>
            <w:vAlign w:val="center"/>
          </w:tcPr>
          <w:p w14:paraId="33C56843" w14:textId="77777777" w:rsidR="001848F2" w:rsidRDefault="00117B3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</w:rPr>
              <w:object w:dxaOrig="7939" w:dyaOrig="1217" w14:anchorId="6855D4A7">
                <v:shape id="_x0000_i1052" type="#_x0000_t75" alt="" style="width:361pt;height:55pt;mso-width-percent:0;mso-height-percent:0;mso-width-percent:0;mso-height-percent:0" o:ole="">
                  <v:imagedata r:id="rId213" o:title=""/>
                </v:shape>
                <o:OLEObject Type="Embed" ProgID="ChemDraw.Document.6.0" ShapeID="_x0000_i1052" DrawAspect="Content" ObjectID="_1591422452" r:id="rId214"/>
              </w:object>
            </w:r>
          </w:p>
        </w:tc>
      </w:tr>
    </w:tbl>
    <w:p w14:paraId="5214C8A0" w14:textId="77777777" w:rsidR="001848F2" w:rsidRDefault="001848F2" w:rsidP="001848F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7"/>
        <w:gridCol w:w="89"/>
        <w:gridCol w:w="3313"/>
        <w:gridCol w:w="568"/>
        <w:gridCol w:w="2745"/>
        <w:gridCol w:w="728"/>
        <w:gridCol w:w="120"/>
        <w:gridCol w:w="288"/>
      </w:tblGrid>
      <w:tr w:rsidR="001848F2" w:rsidRPr="00C25FEA" w14:paraId="7389A59F" w14:textId="77777777" w:rsidTr="008E287D">
        <w:tc>
          <w:tcPr>
            <w:tcW w:w="9288" w:type="dxa"/>
            <w:gridSpan w:val="8"/>
          </w:tcPr>
          <w:p w14:paraId="02618DCD" w14:textId="77777777" w:rsidR="001848F2" w:rsidRPr="001848F2" w:rsidRDefault="001848F2" w:rsidP="00250AB2">
            <w:pPr>
              <w:pStyle w:val="Titreessai2"/>
            </w:pPr>
            <w:bookmarkStart w:id="41" w:name="_Toc398473849"/>
            <w:r w:rsidRPr="001848F2">
              <w:lastRenderedPageBreak/>
              <w:t>Niveau 2 exercices d’intégration 3</w:t>
            </w:r>
            <w:bookmarkEnd w:id="41"/>
            <w:r w:rsidR="00C25FEA">
              <w:t xml:space="preserve"> </w:t>
            </w:r>
          </w:p>
        </w:tc>
      </w:tr>
      <w:tr w:rsidR="001848F2" w14:paraId="2F0A63D8" w14:textId="77777777" w:rsidTr="001848F2">
        <w:tc>
          <w:tcPr>
            <w:tcW w:w="1526" w:type="dxa"/>
            <w:gridSpan w:val="2"/>
            <w:vAlign w:val="center"/>
          </w:tcPr>
          <w:p w14:paraId="02A3AECB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  <w:gridSpan w:val="4"/>
          </w:tcPr>
          <w:p w14:paraId="5C7546AF" w14:textId="77777777" w:rsidR="001848F2" w:rsidRPr="0089503C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4577" w:dyaOrig="1353" w14:anchorId="3FCBEEB3">
                <v:shape id="_x0000_i1051" type="#_x0000_t75" alt="" style="width:229pt;height:68pt;mso-width-percent:0;mso-height-percent:0;mso-width-percent:0;mso-height-percent:0" o:ole="">
                  <v:imagedata r:id="rId215" o:title=""/>
                </v:shape>
                <o:OLEObject Type="Embed" ProgID="ChemDraw.Document.6.0" ShapeID="_x0000_i1051" DrawAspect="Content" ObjectID="_1591422453" r:id="rId216"/>
              </w:object>
            </w:r>
          </w:p>
        </w:tc>
        <w:tc>
          <w:tcPr>
            <w:tcW w:w="408" w:type="dxa"/>
            <w:gridSpan w:val="2"/>
            <w:vAlign w:val="center"/>
          </w:tcPr>
          <w:p w14:paraId="1A259679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1D55312D" w14:textId="77777777" w:rsidTr="001848F2">
        <w:tc>
          <w:tcPr>
            <w:tcW w:w="1526" w:type="dxa"/>
            <w:gridSpan w:val="2"/>
            <w:vAlign w:val="center"/>
          </w:tcPr>
          <w:p w14:paraId="3CA51EAD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6"/>
          </w:tcPr>
          <w:p w14:paraId="25969815" w14:textId="77777777" w:rsidR="001848F2" w:rsidRDefault="00E311B4" w:rsidP="008E287D">
            <w:pPr>
              <w:rPr>
                <w:sz w:val="32"/>
                <w:szCs w:val="32"/>
                <w:lang w:val="fr-CH"/>
              </w:rPr>
            </w:pPr>
            <w:r>
              <w:rPr>
                <w:noProof/>
                <w:sz w:val="32"/>
                <w:szCs w:val="32"/>
                <w:lang w:val="fr-FR" w:eastAsia="fr-FR"/>
              </w:rPr>
              <w:drawing>
                <wp:inline distT="0" distB="0" distL="0" distR="0" wp14:anchorId="0D910F50" wp14:editId="11053214">
                  <wp:extent cx="3033395" cy="1254465"/>
                  <wp:effectExtent l="0" t="0" r="0" b="0"/>
                  <wp:docPr id="147" name="Imag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3395" cy="125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32"/>
                <w:szCs w:val="32"/>
                <w:lang w:val="fr-CH"/>
              </w:rPr>
              <w:t xml:space="preserve">    </w:t>
            </w:r>
          </w:p>
        </w:tc>
      </w:tr>
      <w:tr w:rsidR="001848F2" w:rsidRPr="006B3422" w14:paraId="1A7134AC" w14:textId="77777777" w:rsidTr="001848F2">
        <w:tc>
          <w:tcPr>
            <w:tcW w:w="1526" w:type="dxa"/>
            <w:gridSpan w:val="2"/>
            <w:vAlign w:val="center"/>
          </w:tcPr>
          <w:p w14:paraId="684C5320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  <w:gridSpan w:val="4"/>
          </w:tcPr>
          <w:p w14:paraId="531DF347" w14:textId="77777777" w:rsidR="001848F2" w:rsidRPr="006B3422" w:rsidRDefault="00117B32" w:rsidP="008E287D">
            <w:pPr>
              <w:spacing w:after="80"/>
              <w:rPr>
                <w:lang w:val="de-CH"/>
              </w:rPr>
            </w:pPr>
            <w:r>
              <w:rPr>
                <w:noProof/>
              </w:rPr>
              <w:object w:dxaOrig="2169" w:dyaOrig="864" w14:anchorId="0F5EDDB8">
                <v:shape id="_x0000_i1050" type="#_x0000_t75" alt="" style="width:109pt;height:44pt;mso-width-percent:0;mso-height-percent:0;mso-width-percent:0;mso-height-percent:0" o:ole="">
                  <v:imagedata r:id="rId218" o:title=""/>
                </v:shape>
                <o:OLEObject Type="Embed" ProgID="ChemDraw.Document.6.0" ShapeID="_x0000_i1050" DrawAspect="Content" ObjectID="_1591422454" r:id="rId219"/>
              </w:object>
            </w:r>
          </w:p>
        </w:tc>
        <w:tc>
          <w:tcPr>
            <w:tcW w:w="408" w:type="dxa"/>
            <w:gridSpan w:val="2"/>
            <w:vAlign w:val="center"/>
          </w:tcPr>
          <w:p w14:paraId="3F0ABFE9" w14:textId="77777777" w:rsidR="001848F2" w:rsidRPr="006B342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14:paraId="19AC7FE1" w14:textId="77777777" w:rsidTr="001848F2">
        <w:tc>
          <w:tcPr>
            <w:tcW w:w="1526" w:type="dxa"/>
            <w:gridSpan w:val="2"/>
            <w:vAlign w:val="center"/>
          </w:tcPr>
          <w:p w14:paraId="03FE7AF6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6"/>
          </w:tcPr>
          <w:p w14:paraId="54BFE5FD" w14:textId="77777777" w:rsidR="001848F2" w:rsidRDefault="00117B32" w:rsidP="008E287D">
            <w:pPr>
              <w:spacing w:after="80"/>
            </w:pPr>
            <w:r>
              <w:rPr>
                <w:noProof/>
              </w:rPr>
              <w:object w:dxaOrig="2095" w:dyaOrig="1020" w14:anchorId="456C9504">
                <v:shape id="_x0000_i1049" type="#_x0000_t75" alt="" style="width:105pt;height:51pt;mso-width-percent:0;mso-height-percent:0;mso-width-percent:0;mso-height-percent:0" o:ole="">
                  <v:imagedata r:id="rId220" o:title=""/>
                </v:shape>
                <o:OLEObject Type="Embed" ProgID="ChemDraw.Document.6.0" ShapeID="_x0000_i1049" DrawAspect="Content" ObjectID="_1591422455" r:id="rId221"/>
              </w:object>
            </w:r>
          </w:p>
          <w:p w14:paraId="60E704B5" w14:textId="77777777" w:rsidR="001848F2" w:rsidRPr="0089503C" w:rsidRDefault="001848F2" w:rsidP="008E287D">
            <w:pPr>
              <w:spacing w:after="80"/>
            </w:pPr>
          </w:p>
        </w:tc>
      </w:tr>
      <w:tr w:rsidR="001848F2" w:rsidRPr="00087BE7" w14:paraId="5940CFE5" w14:textId="77777777" w:rsidTr="001848F2">
        <w:tc>
          <w:tcPr>
            <w:tcW w:w="1526" w:type="dxa"/>
            <w:gridSpan w:val="2"/>
            <w:vAlign w:val="center"/>
          </w:tcPr>
          <w:p w14:paraId="09B29257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474" w:type="dxa"/>
            <w:gridSpan w:val="5"/>
            <w:vAlign w:val="center"/>
          </w:tcPr>
          <w:p w14:paraId="22A4BE8B" w14:textId="77777777" w:rsidR="001848F2" w:rsidRPr="00024B3B" w:rsidRDefault="001848F2" w:rsidP="001848F2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74784F">
              <w:rPr>
                <w:lang w:val="fr-CH"/>
              </w:rPr>
              <w:t xml:space="preserve">Le produit </w:t>
            </w:r>
            <w:r w:rsidR="005B5DE9">
              <w:rPr>
                <w:lang w:val="fr-CH"/>
              </w:rPr>
              <w:t xml:space="preserve">de la réaction n'est pas chiral </w:t>
            </w:r>
            <w:r w:rsidRPr="00024B3B">
              <w:rPr>
                <w:lang w:val="fr-CH"/>
              </w:rPr>
              <w:t>»,</w:t>
            </w:r>
          </w:p>
          <w:p w14:paraId="252E910C" w14:textId="77777777" w:rsidR="001848F2" w:rsidRPr="001848F2" w:rsidRDefault="001848F2" w:rsidP="001848F2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74784F">
              <w:rPr>
                <w:lang w:val="fr-CH"/>
              </w:rPr>
              <w:t>Le produit de réaction réagit avec Br</w:t>
            </w:r>
            <w:r w:rsidRPr="0074784F">
              <w:rPr>
                <w:vertAlign w:val="subscript"/>
                <w:lang w:val="fr-CH"/>
              </w:rPr>
              <w:t>2</w:t>
            </w:r>
            <w:r w:rsidRPr="0074784F">
              <w:rPr>
                <w:lang w:val="fr-CH"/>
              </w:rPr>
              <w:t xml:space="preserve"> en l'absence de </w:t>
            </w:r>
            <w:proofErr w:type="gramStart"/>
            <w:r w:rsidRPr="0074784F">
              <w:rPr>
                <w:lang w:val="fr-CH"/>
              </w:rPr>
              <w:t>catalyseur</w:t>
            </w:r>
            <w:r>
              <w:rPr>
                <w:lang w:val="fr-CH"/>
              </w:rPr>
              <w:t>»</w:t>
            </w:r>
            <w:proofErr w:type="gramEnd"/>
            <w:r>
              <w:rPr>
                <w:lang w:val="fr-CH"/>
              </w:rPr>
              <w:t>,</w:t>
            </w:r>
          </w:p>
        </w:tc>
        <w:tc>
          <w:tcPr>
            <w:tcW w:w="288" w:type="dxa"/>
            <w:vAlign w:val="center"/>
          </w:tcPr>
          <w:p w14:paraId="067F35D5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1848F2" w:rsidRPr="00087BE7" w14:paraId="4A56F7B0" w14:textId="77777777" w:rsidTr="001848F2">
        <w:tc>
          <w:tcPr>
            <w:tcW w:w="1437" w:type="dxa"/>
            <w:vAlign w:val="center"/>
          </w:tcPr>
          <w:p w14:paraId="267461C7" w14:textId="77777777" w:rsidR="001848F2" w:rsidRDefault="001848F2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851" w:type="dxa"/>
            <w:gridSpan w:val="7"/>
            <w:vAlign w:val="center"/>
          </w:tcPr>
          <w:p w14:paraId="59D7E41C" w14:textId="77777777" w:rsidR="001848F2" w:rsidRPr="006B3422" w:rsidRDefault="001848F2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3 molécules aromatiques (2n + 2 électrons π ).</w:t>
            </w:r>
          </w:p>
        </w:tc>
      </w:tr>
      <w:tr w:rsidR="00F86486" w14:paraId="5F902238" w14:textId="77777777" w:rsidTr="008E287D">
        <w:tc>
          <w:tcPr>
            <w:tcW w:w="1526" w:type="dxa"/>
            <w:gridSpan w:val="2"/>
            <w:vAlign w:val="center"/>
          </w:tcPr>
          <w:p w14:paraId="0568FBE6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3313" w:type="dxa"/>
            <w:vAlign w:val="center"/>
          </w:tcPr>
          <w:p w14:paraId="27945BAE" w14:textId="77777777" w:rsidR="00F86486" w:rsidRPr="00F86486" w:rsidRDefault="00E311B4" w:rsidP="00F86486">
            <w:pPr>
              <w:spacing w:after="80"/>
              <w:rPr>
                <w:lang w:val="fr-CH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 wp14:anchorId="719D84A1" wp14:editId="42F60DF2">
                  <wp:extent cx="747395" cy="1096179"/>
                  <wp:effectExtent l="0" t="0" r="0" b="0"/>
                  <wp:docPr id="157" name="Imag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7395" cy="1096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3" w:type="dxa"/>
            <w:gridSpan w:val="2"/>
            <w:vAlign w:val="center"/>
          </w:tcPr>
          <w:p w14:paraId="018DF3BD" w14:textId="77777777" w:rsidR="00F86486" w:rsidRPr="005141AC" w:rsidRDefault="00E311B4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2,4-dichloro-1-nitrobenzene</w:t>
            </w:r>
          </w:p>
        </w:tc>
        <w:tc>
          <w:tcPr>
            <w:tcW w:w="1136" w:type="dxa"/>
            <w:gridSpan w:val="3"/>
            <w:vAlign w:val="center"/>
          </w:tcPr>
          <w:p w14:paraId="3DCC3EC0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347C1FB3" w14:textId="77777777" w:rsidTr="00F86486">
        <w:tc>
          <w:tcPr>
            <w:tcW w:w="1526" w:type="dxa"/>
            <w:gridSpan w:val="2"/>
            <w:vAlign w:val="center"/>
          </w:tcPr>
          <w:p w14:paraId="377D94D0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7762" w:type="dxa"/>
            <w:gridSpan w:val="6"/>
            <w:vAlign w:val="center"/>
          </w:tcPr>
          <w:p w14:paraId="67C2BA90" w14:textId="77777777" w:rsidR="00F86486" w:rsidRPr="00F86486" w:rsidRDefault="00117B32" w:rsidP="00F86486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716" w:dyaOrig="1574" w14:anchorId="7481E7AF">
                <v:shape id="_x0000_i1048" type="#_x0000_t75" alt="" style="width:70pt;height:65pt;mso-width-percent:0;mso-height-percent:0;mso-width-percent:0;mso-height-percent:0" o:ole="">
                  <v:imagedata r:id="rId223" o:title=""/>
                </v:shape>
                <o:OLEObject Type="Embed" ProgID="ChemDraw.Document.6.0" ShapeID="_x0000_i1048" DrawAspect="Content" ObjectID="_1591422456" r:id="rId224"/>
              </w:object>
            </w:r>
          </w:p>
        </w:tc>
      </w:tr>
      <w:tr w:rsidR="00F86486" w14:paraId="04824DE4" w14:textId="77777777" w:rsidTr="00F86486">
        <w:tc>
          <w:tcPr>
            <w:tcW w:w="1526" w:type="dxa"/>
            <w:gridSpan w:val="2"/>
            <w:vAlign w:val="center"/>
          </w:tcPr>
          <w:p w14:paraId="18D8D365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3881" w:type="dxa"/>
            <w:gridSpan w:val="2"/>
          </w:tcPr>
          <w:p w14:paraId="51329A77" w14:textId="77777777" w:rsidR="00F86486" w:rsidRPr="00F86486" w:rsidRDefault="00117B32" w:rsidP="00F86486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4723" w:dyaOrig="1894" w14:anchorId="36A21E8F">
                <v:shape id="_x0000_i1047" type="#_x0000_t75" alt="" style="width:180pt;height:1in;mso-width-percent:0;mso-height-percent:0;mso-width-percent:0;mso-height-percent:0" o:ole="">
                  <v:imagedata r:id="rId225" o:title=""/>
                </v:shape>
                <o:OLEObject Type="Embed" ProgID="ChemDraw.Document.6.0" ShapeID="_x0000_i1047" DrawAspect="Content" ObjectID="_1591422457" r:id="rId226"/>
              </w:object>
            </w:r>
            <w:r w:rsidR="00F86486" w:rsidRPr="00F86486">
              <w:rPr>
                <w:lang w:val="fr-CH"/>
              </w:rPr>
              <w:t xml:space="preserve"> </w:t>
            </w:r>
          </w:p>
        </w:tc>
        <w:tc>
          <w:tcPr>
            <w:tcW w:w="3881" w:type="dxa"/>
            <w:gridSpan w:val="4"/>
            <w:vAlign w:val="center"/>
          </w:tcPr>
          <w:p w14:paraId="1D5C99BB" w14:textId="77777777" w:rsidR="00F86486" w:rsidRPr="00F86486" w:rsidRDefault="00F86486" w:rsidP="00F86486">
            <w:pPr>
              <w:spacing w:after="80"/>
              <w:rPr>
                <w:lang w:val="fr-CH"/>
              </w:rPr>
            </w:pPr>
            <w:proofErr w:type="spellStart"/>
            <w:r>
              <w:rPr>
                <w:lang w:val="fr-CH"/>
              </w:rPr>
              <w:t>Anisole</w:t>
            </w:r>
            <w:proofErr w:type="spellEnd"/>
          </w:p>
        </w:tc>
      </w:tr>
      <w:tr w:rsidR="00F86486" w14:paraId="677CADD6" w14:textId="77777777" w:rsidTr="00F86486">
        <w:tc>
          <w:tcPr>
            <w:tcW w:w="1526" w:type="dxa"/>
            <w:gridSpan w:val="2"/>
            <w:vAlign w:val="center"/>
          </w:tcPr>
          <w:p w14:paraId="15F2C4B9" w14:textId="77777777" w:rsidR="00F86486" w:rsidRDefault="00F86486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3881" w:type="dxa"/>
            <w:gridSpan w:val="2"/>
          </w:tcPr>
          <w:p w14:paraId="1D71BD15" w14:textId="77777777" w:rsidR="00F86486" w:rsidRDefault="00117B32" w:rsidP="00F86486">
            <w:pPr>
              <w:spacing w:after="80"/>
            </w:pPr>
            <w:r>
              <w:rPr>
                <w:noProof/>
              </w:rPr>
              <w:object w:dxaOrig="1485" w:dyaOrig="1727" w14:anchorId="047B22B4">
                <v:shape id="_x0000_i1046" type="#_x0000_t75" alt="" style="width:74pt;height:86pt;mso-width-percent:0;mso-height-percent:0;mso-width-percent:0;mso-height-percent:0" o:ole="">
                  <v:imagedata r:id="rId227" o:title=""/>
                </v:shape>
                <o:OLEObject Type="Embed" ProgID="ChemDraw.Document.6.0" ShapeID="_x0000_i1046" DrawAspect="Content" ObjectID="_1591422458" r:id="rId228"/>
              </w:object>
            </w:r>
          </w:p>
        </w:tc>
        <w:tc>
          <w:tcPr>
            <w:tcW w:w="3881" w:type="dxa"/>
            <w:gridSpan w:val="4"/>
            <w:vAlign w:val="center"/>
          </w:tcPr>
          <w:p w14:paraId="2F6F9A3C" w14:textId="77777777" w:rsidR="00F86486" w:rsidRPr="005141AC" w:rsidRDefault="00F86486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1-chloro-3-nitrobenzene</w:t>
            </w:r>
          </w:p>
        </w:tc>
      </w:tr>
    </w:tbl>
    <w:p w14:paraId="073DBF6C" w14:textId="43926DC6" w:rsidR="00F86486" w:rsidRDefault="006E4224" w:rsidP="00F86486">
      <w:pPr>
        <w:pStyle w:val="Titreessai1"/>
        <w:outlineLvl w:val="0"/>
      </w:pPr>
      <w:bookmarkStart w:id="42" w:name="_Toc398473850"/>
      <w:r>
        <w:lastRenderedPageBreak/>
        <w:br/>
      </w:r>
      <w:r w:rsidR="00F86486">
        <w:t>Partie 8</w:t>
      </w:r>
      <w:r w:rsidR="00F86486" w:rsidRPr="00D76FB7">
        <w:t> :</w:t>
      </w:r>
      <w:r w:rsidR="00F86486">
        <w:t xml:space="preserve"> Les Glucides</w:t>
      </w:r>
      <w:bookmarkEnd w:id="42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120"/>
        <w:gridCol w:w="288"/>
      </w:tblGrid>
      <w:tr w:rsidR="00F86486" w:rsidRPr="00C25FEA" w14:paraId="051D63E1" w14:textId="77777777" w:rsidTr="008E287D">
        <w:tc>
          <w:tcPr>
            <w:tcW w:w="9288" w:type="dxa"/>
            <w:gridSpan w:val="4"/>
          </w:tcPr>
          <w:p w14:paraId="66E5488E" w14:textId="77777777" w:rsidR="00F86486" w:rsidRPr="001848F2" w:rsidRDefault="00F86486" w:rsidP="00710605">
            <w:pPr>
              <w:pStyle w:val="Titreessai2"/>
            </w:pPr>
            <w:bookmarkStart w:id="43" w:name="_Toc398473851"/>
            <w:r w:rsidRPr="001848F2">
              <w:t>Niveau 2</w:t>
            </w:r>
            <w:r w:rsidR="008E287D">
              <w:t> : les Glucides</w:t>
            </w:r>
            <w:bookmarkEnd w:id="43"/>
            <w:r w:rsidR="00C25FEA">
              <w:t xml:space="preserve"> </w:t>
            </w:r>
          </w:p>
        </w:tc>
      </w:tr>
      <w:tr w:rsidR="00F86486" w:rsidRPr="00087BE7" w14:paraId="1EDF042D" w14:textId="77777777" w:rsidTr="00F86486">
        <w:tc>
          <w:tcPr>
            <w:tcW w:w="1526" w:type="dxa"/>
            <w:vAlign w:val="center"/>
          </w:tcPr>
          <w:p w14:paraId="538D5E9E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  <w:tcBorders>
              <w:top w:val="nil"/>
              <w:bottom w:val="dotted" w:sz="4" w:space="0" w:color="auto"/>
            </w:tcBorders>
          </w:tcPr>
          <w:p w14:paraId="7173AFDB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>
              <w:rPr>
                <w:lang w:val="fr-CH"/>
              </w:rPr>
              <w:t xml:space="preserve">Il existe 16 </w:t>
            </w:r>
            <w:proofErr w:type="spellStart"/>
            <w:r>
              <w:rPr>
                <w:lang w:val="fr-CH"/>
              </w:rPr>
              <w:t>stéréoisomères</w:t>
            </w:r>
            <w:proofErr w:type="spellEnd"/>
            <w:r>
              <w:rPr>
                <w:lang w:val="fr-CH"/>
              </w:rPr>
              <w:t xml:space="preserve"> du </w:t>
            </w:r>
            <w:proofErr w:type="gramStart"/>
            <w:r>
              <w:rPr>
                <w:lang w:val="fr-CH"/>
              </w:rPr>
              <w:t>mannose»</w:t>
            </w:r>
            <w:proofErr w:type="gramEnd"/>
          </w:p>
          <w:p w14:paraId="7E2E6A4D" w14:textId="77777777" w:rsid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proofErr w:type="spellStart"/>
            <w:r>
              <w:t>C'est</w:t>
            </w:r>
            <w:proofErr w:type="spellEnd"/>
            <w:r>
              <w:t xml:space="preserve"> un </w:t>
            </w:r>
            <w:proofErr w:type="gramStart"/>
            <w:r>
              <w:t>aldohexose</w:t>
            </w:r>
            <w:r>
              <w:rPr>
                <w:lang w:val="fr-CH"/>
              </w:rPr>
              <w:t>»</w:t>
            </w:r>
            <w:proofErr w:type="gramEnd"/>
          </w:p>
          <w:p w14:paraId="55B11504" w14:textId="77777777" w:rsidR="00F86486" w:rsidRPr="00F86486" w:rsidRDefault="00F86486" w:rsidP="008E287D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peut exister sous la forme </w:t>
            </w:r>
            <w:proofErr w:type="spellStart"/>
            <w:r w:rsidRPr="000C127D">
              <w:rPr>
                <w:lang w:val="fr-CH"/>
              </w:rPr>
              <w:t>pyrannose</w:t>
            </w:r>
            <w:proofErr w:type="spellEnd"/>
            <w:r w:rsidRPr="000C127D">
              <w:rPr>
                <w:lang w:val="fr-CH"/>
              </w:rPr>
              <w:t xml:space="preserve"> (= cycle à 6 atomes)</w:t>
            </w:r>
            <w:proofErr w:type="gramStart"/>
            <w:r w:rsidRPr="000C127D">
              <w:rPr>
                <w:lang w:val="fr-CH"/>
              </w:rPr>
              <w:t>.</w:t>
            </w:r>
            <w:r>
              <w:rPr>
                <w:lang w:val="fr-CH"/>
              </w:rPr>
              <w:t>»</w:t>
            </w:r>
            <w:proofErr w:type="gramEnd"/>
          </w:p>
        </w:tc>
        <w:tc>
          <w:tcPr>
            <w:tcW w:w="408" w:type="dxa"/>
            <w:gridSpan w:val="2"/>
            <w:vAlign w:val="center"/>
          </w:tcPr>
          <w:p w14:paraId="05801CD6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:rsidRPr="00087BE7" w14:paraId="409358F6" w14:textId="77777777" w:rsidTr="00F86486">
        <w:tc>
          <w:tcPr>
            <w:tcW w:w="1526" w:type="dxa"/>
            <w:vAlign w:val="center"/>
          </w:tcPr>
          <w:p w14:paraId="6CB0024B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3754F02E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proofErr w:type="spellStart"/>
            <w:r>
              <w:t>C'est</w:t>
            </w:r>
            <w:proofErr w:type="spellEnd"/>
            <w:r>
              <w:t xml:space="preserve"> un </w:t>
            </w:r>
            <w:proofErr w:type="spellStart"/>
            <w:proofErr w:type="gramStart"/>
            <w:r>
              <w:t>cétohexose</w:t>
            </w:r>
            <w:proofErr w:type="spellEnd"/>
            <w:r>
              <w:rPr>
                <w:lang w:val="fr-CH"/>
              </w:rPr>
              <w:t>»</w:t>
            </w:r>
            <w:proofErr w:type="gramEnd"/>
          </w:p>
          <w:p w14:paraId="508EF525" w14:textId="77777777" w:rsid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existe 8 </w:t>
            </w:r>
            <w:proofErr w:type="spellStart"/>
            <w:r w:rsidRPr="000C127D">
              <w:rPr>
                <w:lang w:val="fr-CH"/>
              </w:rPr>
              <w:t>stéréoisomères</w:t>
            </w:r>
            <w:proofErr w:type="spellEnd"/>
            <w:r w:rsidRPr="000C127D">
              <w:rPr>
                <w:lang w:val="fr-CH"/>
              </w:rPr>
              <w:t xml:space="preserve"> du </w:t>
            </w:r>
            <w:proofErr w:type="gramStart"/>
            <w:r w:rsidRPr="000C127D">
              <w:rPr>
                <w:lang w:val="fr-CH"/>
              </w:rPr>
              <w:t>fructose</w:t>
            </w:r>
            <w:r>
              <w:rPr>
                <w:lang w:val="fr-CH"/>
              </w:rPr>
              <w:t>»</w:t>
            </w:r>
            <w:proofErr w:type="gramEnd"/>
          </w:p>
          <w:p w14:paraId="175F5D84" w14:textId="77777777" w:rsidR="00F86486" w:rsidRP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peut exister sous la forme </w:t>
            </w:r>
            <w:proofErr w:type="spellStart"/>
            <w:r w:rsidRPr="000C127D">
              <w:rPr>
                <w:lang w:val="fr-CH"/>
              </w:rPr>
              <w:t>pyrannose</w:t>
            </w:r>
            <w:proofErr w:type="spellEnd"/>
            <w:r w:rsidRPr="000C127D">
              <w:rPr>
                <w:lang w:val="fr-CH"/>
              </w:rPr>
              <w:t xml:space="preserve"> (= cycle à 6 atomes)</w:t>
            </w:r>
            <w:proofErr w:type="gramStart"/>
            <w:r w:rsidRPr="000C127D">
              <w:rPr>
                <w:lang w:val="fr-CH"/>
              </w:rPr>
              <w:t>.</w:t>
            </w:r>
            <w:r>
              <w:rPr>
                <w:lang w:val="fr-CH"/>
              </w:rPr>
              <w:t>»</w:t>
            </w:r>
            <w:proofErr w:type="gramEnd"/>
          </w:p>
        </w:tc>
      </w:tr>
      <w:tr w:rsidR="00F86486" w:rsidRPr="00087BE7" w14:paraId="4DD6F8EE" w14:textId="77777777" w:rsidTr="00F86486">
        <w:tc>
          <w:tcPr>
            <w:tcW w:w="1526" w:type="dxa"/>
            <w:vAlign w:val="center"/>
          </w:tcPr>
          <w:p w14:paraId="6FC89E32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  <w:tcBorders>
              <w:top w:val="dotted" w:sz="4" w:space="0" w:color="auto"/>
              <w:bottom w:val="dotted" w:sz="4" w:space="0" w:color="auto"/>
            </w:tcBorders>
          </w:tcPr>
          <w:p w14:paraId="7E69D347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peut exister sous la forme </w:t>
            </w:r>
            <w:proofErr w:type="spellStart"/>
            <w:r w:rsidRPr="000C127D">
              <w:rPr>
                <w:lang w:val="fr-CH"/>
              </w:rPr>
              <w:t>furannose</w:t>
            </w:r>
            <w:proofErr w:type="spellEnd"/>
            <w:r w:rsidRPr="000C127D">
              <w:rPr>
                <w:lang w:val="fr-CH"/>
              </w:rPr>
              <w:t xml:space="preserve"> (= cycle à 5 atomes</w:t>
            </w:r>
            <w:proofErr w:type="gramStart"/>
            <w:r w:rsidRPr="000C127D">
              <w:rPr>
                <w:lang w:val="fr-CH"/>
              </w:rPr>
              <w:t>)</w:t>
            </w:r>
            <w:r>
              <w:rPr>
                <w:lang w:val="fr-CH"/>
              </w:rPr>
              <w:t>»</w:t>
            </w:r>
            <w:proofErr w:type="gramEnd"/>
          </w:p>
          <w:p w14:paraId="3CDB5962" w14:textId="77777777" w:rsid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peut exister sous la forme </w:t>
            </w:r>
            <w:proofErr w:type="spellStart"/>
            <w:r w:rsidRPr="000C127D">
              <w:rPr>
                <w:lang w:val="fr-CH"/>
              </w:rPr>
              <w:t>pyrannose</w:t>
            </w:r>
            <w:proofErr w:type="spellEnd"/>
            <w:r w:rsidRPr="000C127D">
              <w:rPr>
                <w:lang w:val="fr-CH"/>
              </w:rPr>
              <w:t xml:space="preserve"> (= cycle à 6 atomes</w:t>
            </w:r>
            <w:proofErr w:type="gramStart"/>
            <w:r w:rsidRPr="000C127D">
              <w:rPr>
                <w:lang w:val="fr-CH"/>
              </w:rPr>
              <w:t>)</w:t>
            </w:r>
            <w:r>
              <w:rPr>
                <w:lang w:val="fr-CH"/>
              </w:rPr>
              <w:t>»</w:t>
            </w:r>
            <w:proofErr w:type="gramEnd"/>
          </w:p>
          <w:p w14:paraId="4600D18E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Pour le D-ribose, tous les carbones chiraux sont de configuration </w:t>
            </w:r>
            <w:proofErr w:type="gramStart"/>
            <w:r w:rsidRPr="000C127D">
              <w:rPr>
                <w:lang w:val="fr-CH"/>
              </w:rPr>
              <w:t>R.</w:t>
            </w:r>
            <w:r>
              <w:rPr>
                <w:lang w:val="fr-CH"/>
              </w:rPr>
              <w:t>»</w:t>
            </w:r>
            <w:proofErr w:type="gramEnd"/>
          </w:p>
          <w:p w14:paraId="2873FCF8" w14:textId="77777777" w:rsidR="00F86486" w:rsidRPr="00F86486" w:rsidRDefault="00F86486" w:rsidP="008E287D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Le test de Fehling est </w:t>
            </w:r>
            <w:proofErr w:type="gramStart"/>
            <w:r w:rsidRPr="000C127D">
              <w:rPr>
                <w:lang w:val="fr-CH"/>
              </w:rPr>
              <w:t>positif</w:t>
            </w:r>
            <w:r>
              <w:rPr>
                <w:lang w:val="fr-CH"/>
              </w:rPr>
              <w:t>»</w:t>
            </w:r>
            <w:proofErr w:type="gramEnd"/>
          </w:p>
        </w:tc>
        <w:tc>
          <w:tcPr>
            <w:tcW w:w="408" w:type="dxa"/>
            <w:gridSpan w:val="2"/>
            <w:vAlign w:val="center"/>
          </w:tcPr>
          <w:p w14:paraId="04BC7B68" w14:textId="77777777" w:rsidR="00F86486" w:rsidRPr="006B3422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:rsidRPr="00087BE7" w14:paraId="3F9F1CE7" w14:textId="77777777" w:rsidTr="00F86486">
        <w:tc>
          <w:tcPr>
            <w:tcW w:w="1526" w:type="dxa"/>
            <w:vAlign w:val="center"/>
          </w:tcPr>
          <w:p w14:paraId="4B18AC7C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  <w:tcBorders>
              <w:top w:val="dotted" w:sz="4" w:space="0" w:color="auto"/>
              <w:bottom w:val="dotted" w:sz="4" w:space="0" w:color="auto"/>
            </w:tcBorders>
          </w:tcPr>
          <w:p w14:paraId="0C9DEBB7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proofErr w:type="spellStart"/>
            <w:r>
              <w:t>C'est</w:t>
            </w:r>
            <w:proofErr w:type="spellEnd"/>
            <w:r>
              <w:t xml:space="preserve"> un </w:t>
            </w:r>
            <w:proofErr w:type="spellStart"/>
            <w:proofErr w:type="gramStart"/>
            <w:r>
              <w:t>cétopentose</w:t>
            </w:r>
            <w:proofErr w:type="spellEnd"/>
            <w:r>
              <w:rPr>
                <w:lang w:val="fr-CH"/>
              </w:rPr>
              <w:t>»</w:t>
            </w:r>
            <w:proofErr w:type="gramEnd"/>
          </w:p>
          <w:p w14:paraId="216876B7" w14:textId="77777777" w:rsidR="00F86486" w:rsidRPr="00F86486" w:rsidRDefault="00F86486" w:rsidP="008E287D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Ce sucre peut exister sous forme de 4 </w:t>
            </w:r>
            <w:proofErr w:type="spellStart"/>
            <w:r w:rsidRPr="000C127D">
              <w:rPr>
                <w:lang w:val="fr-CH"/>
              </w:rPr>
              <w:t>stéréoisomères</w:t>
            </w:r>
            <w:proofErr w:type="spellEnd"/>
            <w:proofErr w:type="gramStart"/>
            <w:r w:rsidRPr="000C127D">
              <w:rPr>
                <w:lang w:val="fr-CH"/>
              </w:rPr>
              <w:t>.</w:t>
            </w:r>
            <w:r>
              <w:rPr>
                <w:lang w:val="fr-CH"/>
              </w:rPr>
              <w:t>»</w:t>
            </w:r>
            <w:proofErr w:type="gramEnd"/>
          </w:p>
        </w:tc>
      </w:tr>
      <w:tr w:rsidR="00F86486" w:rsidRPr="00087BE7" w14:paraId="4D73E509" w14:textId="77777777" w:rsidTr="00F86486">
        <w:tc>
          <w:tcPr>
            <w:tcW w:w="1526" w:type="dxa"/>
            <w:vAlign w:val="center"/>
          </w:tcPr>
          <w:p w14:paraId="56249C43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474" w:type="dxa"/>
            <w:gridSpan w:val="2"/>
            <w:tcBorders>
              <w:top w:val="dotted" w:sz="4" w:space="0" w:color="auto"/>
              <w:bottom w:val="single" w:sz="12" w:space="0" w:color="auto"/>
            </w:tcBorders>
            <w:vAlign w:val="center"/>
          </w:tcPr>
          <w:p w14:paraId="558BA814" w14:textId="77777777" w:rsidR="00F86486" w:rsidRPr="00024B3B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Il existe deux </w:t>
            </w:r>
            <w:proofErr w:type="spellStart"/>
            <w:r w:rsidRPr="000C127D">
              <w:rPr>
                <w:lang w:val="fr-CH"/>
              </w:rPr>
              <w:t>anomères</w:t>
            </w:r>
            <w:proofErr w:type="spellEnd"/>
            <w:r w:rsidRPr="000C127D">
              <w:rPr>
                <w:lang w:val="fr-CH"/>
              </w:rPr>
              <w:t xml:space="preserve"> pour la forme cyclique de ce </w:t>
            </w:r>
            <w:proofErr w:type="gramStart"/>
            <w:r w:rsidRPr="000C127D">
              <w:rPr>
                <w:lang w:val="fr-CH"/>
              </w:rPr>
              <w:t>sucre</w:t>
            </w:r>
            <w:r>
              <w:rPr>
                <w:lang w:val="fr-CH"/>
              </w:rPr>
              <w:t>»</w:t>
            </w:r>
            <w:proofErr w:type="gramEnd"/>
          </w:p>
          <w:p w14:paraId="69BBFD20" w14:textId="77777777" w:rsid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proofErr w:type="spellStart"/>
            <w:r>
              <w:t>C'est</w:t>
            </w:r>
            <w:proofErr w:type="spellEnd"/>
            <w:r>
              <w:t xml:space="preserve"> un </w:t>
            </w:r>
            <w:proofErr w:type="gramStart"/>
            <w:r>
              <w:t>aldohexose</w:t>
            </w:r>
            <w:r>
              <w:rPr>
                <w:lang w:val="fr-CH"/>
              </w:rPr>
              <w:t>»</w:t>
            </w:r>
            <w:proofErr w:type="gramEnd"/>
          </w:p>
          <w:p w14:paraId="6BEAAA1C" w14:textId="77777777" w:rsidR="00F86486" w:rsidRPr="00F86486" w:rsidRDefault="00F86486" w:rsidP="00F86486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0C127D">
              <w:rPr>
                <w:lang w:val="fr-CH"/>
              </w:rPr>
              <w:t xml:space="preserve">C'est un </w:t>
            </w:r>
            <w:proofErr w:type="spellStart"/>
            <w:r w:rsidRPr="000C127D">
              <w:rPr>
                <w:lang w:val="fr-CH"/>
              </w:rPr>
              <w:t>hémiacétal</w:t>
            </w:r>
            <w:proofErr w:type="spellEnd"/>
            <w:r w:rsidRPr="000C127D">
              <w:rPr>
                <w:lang w:val="fr-CH"/>
              </w:rPr>
              <w:t xml:space="preserve"> </w:t>
            </w:r>
            <w:proofErr w:type="gramStart"/>
            <w:r w:rsidRPr="000C127D">
              <w:rPr>
                <w:lang w:val="fr-CH"/>
              </w:rPr>
              <w:t>cyclique</w:t>
            </w:r>
            <w:r>
              <w:rPr>
                <w:lang w:val="fr-CH"/>
              </w:rPr>
              <w:t>»</w:t>
            </w:r>
            <w:proofErr w:type="gramEnd"/>
            <w:r>
              <w:rPr>
                <w:lang w:val="fr-CH"/>
              </w:rPr>
              <w:t xml:space="preserve"> (produit de réaction entre aldéhyde et alcool)</w:t>
            </w:r>
          </w:p>
        </w:tc>
        <w:tc>
          <w:tcPr>
            <w:tcW w:w="288" w:type="dxa"/>
            <w:vAlign w:val="center"/>
          </w:tcPr>
          <w:p w14:paraId="248CED2F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7226769D" w14:textId="77777777" w:rsidR="00F86486" w:rsidRDefault="00F86486" w:rsidP="00F86486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120"/>
        <w:gridCol w:w="288"/>
      </w:tblGrid>
      <w:tr w:rsidR="00F86486" w:rsidRPr="00C25FEA" w14:paraId="70B5FDED" w14:textId="77777777" w:rsidTr="008E287D">
        <w:tc>
          <w:tcPr>
            <w:tcW w:w="9288" w:type="dxa"/>
            <w:gridSpan w:val="4"/>
          </w:tcPr>
          <w:p w14:paraId="48A157E6" w14:textId="77777777" w:rsidR="00F86486" w:rsidRPr="001848F2" w:rsidRDefault="00F86486" w:rsidP="00A2589C">
            <w:pPr>
              <w:pStyle w:val="Titreessai2"/>
            </w:pPr>
            <w:bookmarkStart w:id="44" w:name="_Toc398473852"/>
            <w:r w:rsidRPr="001848F2">
              <w:t>Niveau 2</w:t>
            </w:r>
            <w:r w:rsidR="008E287D">
              <w:t>+ : les Glucides</w:t>
            </w:r>
            <w:bookmarkEnd w:id="44"/>
            <w:r w:rsidR="00C25FEA">
              <w:t xml:space="preserve"> </w:t>
            </w:r>
          </w:p>
        </w:tc>
      </w:tr>
      <w:tr w:rsidR="00F86486" w14:paraId="1D1BCC81" w14:textId="77777777" w:rsidTr="008E287D">
        <w:tc>
          <w:tcPr>
            <w:tcW w:w="1526" w:type="dxa"/>
            <w:vAlign w:val="center"/>
          </w:tcPr>
          <w:p w14:paraId="10DB521B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48E98397" w14:textId="77777777" w:rsidR="00F86486" w:rsidRPr="00BD668B" w:rsidRDefault="00F86486" w:rsidP="008E287D">
            <w:pPr>
              <w:spacing w:after="80"/>
              <w:rPr>
                <w:lang w:val="fr-CH"/>
              </w:rPr>
            </w:pPr>
            <w:proofErr w:type="spellStart"/>
            <w:r w:rsidRPr="00BD668B">
              <w:rPr>
                <w:lang w:val="fr-CH"/>
              </w:rPr>
              <w:t>Diastéréoisomères</w:t>
            </w:r>
            <w:proofErr w:type="spellEnd"/>
          </w:p>
        </w:tc>
        <w:tc>
          <w:tcPr>
            <w:tcW w:w="408" w:type="dxa"/>
            <w:gridSpan w:val="2"/>
            <w:vAlign w:val="center"/>
          </w:tcPr>
          <w:p w14:paraId="416A1105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38A3CCB3" w14:textId="77777777" w:rsidTr="008E287D">
        <w:tc>
          <w:tcPr>
            <w:tcW w:w="1526" w:type="dxa"/>
            <w:vAlign w:val="center"/>
          </w:tcPr>
          <w:p w14:paraId="4E81229D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3"/>
          </w:tcPr>
          <w:p w14:paraId="4B19D240" w14:textId="77777777" w:rsidR="00F86486" w:rsidRPr="00BD668B" w:rsidRDefault="00F86486" w:rsidP="008E287D">
            <w:pPr>
              <w:spacing w:after="80"/>
              <w:rPr>
                <w:lang w:val="fr-CH"/>
              </w:rPr>
            </w:pPr>
            <w:proofErr w:type="spellStart"/>
            <w:r w:rsidRPr="00BD668B">
              <w:rPr>
                <w:lang w:val="fr-CH"/>
              </w:rPr>
              <w:t>Enantiomères</w:t>
            </w:r>
            <w:proofErr w:type="spellEnd"/>
          </w:p>
        </w:tc>
      </w:tr>
      <w:tr w:rsidR="00F86486" w:rsidRPr="006B3422" w14:paraId="6A4C0143" w14:textId="77777777" w:rsidTr="008E287D">
        <w:tc>
          <w:tcPr>
            <w:tcW w:w="1526" w:type="dxa"/>
            <w:vAlign w:val="center"/>
          </w:tcPr>
          <w:p w14:paraId="7EF0B4A2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</w:tcPr>
          <w:p w14:paraId="734EA13C" w14:textId="77777777" w:rsidR="00F86486" w:rsidRPr="00BD668B" w:rsidRDefault="00F86486" w:rsidP="008E287D">
            <w:pPr>
              <w:spacing w:after="80"/>
              <w:rPr>
                <w:lang w:val="fr-CH"/>
              </w:rPr>
            </w:pPr>
            <w:proofErr w:type="spellStart"/>
            <w:r w:rsidRPr="00BD668B">
              <w:rPr>
                <w:lang w:val="fr-CH"/>
              </w:rPr>
              <w:t>Diastéréoismères</w:t>
            </w:r>
            <w:proofErr w:type="spellEnd"/>
            <w:r w:rsidRPr="00BD668B">
              <w:rPr>
                <w:lang w:val="fr-CH"/>
              </w:rPr>
              <w:t xml:space="preserve"> et </w:t>
            </w:r>
            <w:proofErr w:type="spellStart"/>
            <w:r w:rsidRPr="00BD668B">
              <w:rPr>
                <w:lang w:val="fr-CH"/>
              </w:rPr>
              <w:t>anomères</w:t>
            </w:r>
            <w:proofErr w:type="spellEnd"/>
          </w:p>
        </w:tc>
        <w:tc>
          <w:tcPr>
            <w:tcW w:w="408" w:type="dxa"/>
            <w:gridSpan w:val="2"/>
            <w:vAlign w:val="center"/>
          </w:tcPr>
          <w:p w14:paraId="2A8C7AB3" w14:textId="77777777" w:rsidR="00F86486" w:rsidRPr="006B3422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2B4AAC6D" w14:textId="77777777" w:rsidTr="008E287D">
        <w:tc>
          <w:tcPr>
            <w:tcW w:w="1526" w:type="dxa"/>
            <w:vAlign w:val="center"/>
          </w:tcPr>
          <w:p w14:paraId="00D95830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</w:tcPr>
          <w:p w14:paraId="2D18CBAE" w14:textId="77777777" w:rsidR="00F86486" w:rsidRPr="00BD668B" w:rsidRDefault="00F86486" w:rsidP="008E287D">
            <w:pPr>
              <w:spacing w:after="80"/>
              <w:rPr>
                <w:lang w:val="fr-CH"/>
              </w:rPr>
            </w:pPr>
            <w:r w:rsidRPr="00BD668B">
              <w:rPr>
                <w:lang w:val="fr-CH"/>
              </w:rPr>
              <w:t>Identiques</w:t>
            </w:r>
          </w:p>
        </w:tc>
      </w:tr>
      <w:tr w:rsidR="00F86486" w14:paraId="1F0BBC38" w14:textId="77777777" w:rsidTr="008E287D">
        <w:tc>
          <w:tcPr>
            <w:tcW w:w="1526" w:type="dxa"/>
            <w:vAlign w:val="center"/>
          </w:tcPr>
          <w:p w14:paraId="6AC5AB3F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474" w:type="dxa"/>
            <w:gridSpan w:val="2"/>
          </w:tcPr>
          <w:p w14:paraId="3C4789AF" w14:textId="77777777" w:rsidR="00F86486" w:rsidRPr="00BD668B" w:rsidRDefault="00F86486" w:rsidP="008E287D">
            <w:pPr>
              <w:spacing w:after="80"/>
              <w:rPr>
                <w:lang w:val="fr-CH"/>
              </w:rPr>
            </w:pPr>
            <w:proofErr w:type="spellStart"/>
            <w:r w:rsidRPr="00BD668B">
              <w:rPr>
                <w:lang w:val="fr-CH"/>
              </w:rPr>
              <w:t>Enantiomères</w:t>
            </w:r>
            <w:proofErr w:type="spellEnd"/>
          </w:p>
        </w:tc>
        <w:tc>
          <w:tcPr>
            <w:tcW w:w="288" w:type="dxa"/>
            <w:vAlign w:val="center"/>
          </w:tcPr>
          <w:p w14:paraId="1F79CF20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20406FA9" w14:textId="77777777" w:rsidR="00F86486" w:rsidRDefault="00F86486" w:rsidP="00F86486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120"/>
        <w:gridCol w:w="288"/>
      </w:tblGrid>
      <w:tr w:rsidR="00F86486" w:rsidRPr="00C25FEA" w14:paraId="5538517B" w14:textId="77777777" w:rsidTr="008E287D">
        <w:tc>
          <w:tcPr>
            <w:tcW w:w="9288" w:type="dxa"/>
            <w:gridSpan w:val="4"/>
          </w:tcPr>
          <w:p w14:paraId="63086C87" w14:textId="77777777" w:rsidR="00F86486" w:rsidRPr="00F86486" w:rsidRDefault="00F86486" w:rsidP="00A2589C">
            <w:pPr>
              <w:pStyle w:val="Titreessai2"/>
            </w:pPr>
            <w:bookmarkStart w:id="45" w:name="_Toc398473853"/>
            <w:r w:rsidRPr="00F86486">
              <w:t>Niveau 3 les Glucides</w:t>
            </w:r>
            <w:bookmarkEnd w:id="45"/>
          </w:p>
        </w:tc>
      </w:tr>
      <w:tr w:rsidR="00F86486" w14:paraId="4E22E007" w14:textId="77777777" w:rsidTr="008E287D">
        <w:tc>
          <w:tcPr>
            <w:tcW w:w="1526" w:type="dxa"/>
            <w:vAlign w:val="center"/>
          </w:tcPr>
          <w:p w14:paraId="6C9ABEBD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07943773" w14:textId="77777777" w:rsidR="00F86486" w:rsidRPr="00C64399" w:rsidRDefault="00F86486" w:rsidP="008E287D">
            <w:pPr>
              <w:spacing w:after="80"/>
              <w:rPr>
                <w:lang w:val="fr-CH"/>
              </w:rPr>
            </w:pPr>
            <w:r w:rsidRPr="00C64399">
              <w:rPr>
                <w:lang w:val="fr-CH"/>
              </w:rPr>
              <w:t>Oui</w:t>
            </w:r>
          </w:p>
        </w:tc>
        <w:tc>
          <w:tcPr>
            <w:tcW w:w="408" w:type="dxa"/>
            <w:gridSpan w:val="2"/>
            <w:vAlign w:val="center"/>
          </w:tcPr>
          <w:p w14:paraId="5C1FE1B6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3AA2CCB3" w14:textId="77777777" w:rsidTr="008E287D">
        <w:tc>
          <w:tcPr>
            <w:tcW w:w="1526" w:type="dxa"/>
            <w:vAlign w:val="center"/>
          </w:tcPr>
          <w:p w14:paraId="2AF94F60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3"/>
          </w:tcPr>
          <w:p w14:paraId="3966DFC1" w14:textId="77777777" w:rsidR="00F86486" w:rsidRPr="00C64399" w:rsidRDefault="00F86486" w:rsidP="008E287D">
            <w:pPr>
              <w:spacing w:after="80"/>
              <w:rPr>
                <w:lang w:val="fr-CH"/>
              </w:rPr>
            </w:pPr>
            <w:r w:rsidRPr="00C64399">
              <w:rPr>
                <w:lang w:val="fr-CH"/>
              </w:rPr>
              <w:t>Oui</w:t>
            </w:r>
          </w:p>
        </w:tc>
      </w:tr>
      <w:tr w:rsidR="00F86486" w:rsidRPr="006B3422" w14:paraId="41FE9A5A" w14:textId="77777777" w:rsidTr="008E287D">
        <w:tc>
          <w:tcPr>
            <w:tcW w:w="1526" w:type="dxa"/>
            <w:vAlign w:val="center"/>
          </w:tcPr>
          <w:p w14:paraId="1293C3D9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</w:tcPr>
          <w:p w14:paraId="49CD26FC" w14:textId="77777777" w:rsidR="00F86486" w:rsidRPr="00C64399" w:rsidRDefault="00F86486" w:rsidP="008E287D">
            <w:pPr>
              <w:spacing w:after="80"/>
              <w:rPr>
                <w:lang w:val="fr-CH"/>
              </w:rPr>
            </w:pPr>
            <w:r w:rsidRPr="00C64399">
              <w:rPr>
                <w:lang w:val="fr-CH"/>
              </w:rPr>
              <w:t>Non</w:t>
            </w:r>
          </w:p>
        </w:tc>
        <w:tc>
          <w:tcPr>
            <w:tcW w:w="408" w:type="dxa"/>
            <w:gridSpan w:val="2"/>
            <w:vAlign w:val="center"/>
          </w:tcPr>
          <w:p w14:paraId="5E5D7281" w14:textId="77777777" w:rsidR="00F86486" w:rsidRPr="006B3422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1C5DBB94" w14:textId="77777777" w:rsidTr="008E287D">
        <w:tc>
          <w:tcPr>
            <w:tcW w:w="1526" w:type="dxa"/>
            <w:vAlign w:val="center"/>
          </w:tcPr>
          <w:p w14:paraId="5F744037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3"/>
          </w:tcPr>
          <w:p w14:paraId="09D06FCD" w14:textId="77777777" w:rsidR="00F86486" w:rsidRPr="00C64399" w:rsidRDefault="00F86486" w:rsidP="008E287D">
            <w:pPr>
              <w:spacing w:after="80"/>
              <w:rPr>
                <w:lang w:val="fr-CH"/>
              </w:rPr>
            </w:pPr>
            <w:r w:rsidRPr="00C64399">
              <w:rPr>
                <w:lang w:val="fr-CH"/>
              </w:rPr>
              <w:t>Non</w:t>
            </w:r>
          </w:p>
        </w:tc>
      </w:tr>
      <w:tr w:rsidR="00F86486" w14:paraId="764B1C7A" w14:textId="77777777" w:rsidTr="008E287D">
        <w:tc>
          <w:tcPr>
            <w:tcW w:w="1526" w:type="dxa"/>
            <w:vAlign w:val="center"/>
          </w:tcPr>
          <w:p w14:paraId="52F1E7C5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474" w:type="dxa"/>
            <w:gridSpan w:val="2"/>
          </w:tcPr>
          <w:p w14:paraId="25554397" w14:textId="77777777" w:rsidR="00F86486" w:rsidRPr="00C64399" w:rsidRDefault="00F86486" w:rsidP="008E287D">
            <w:pPr>
              <w:spacing w:after="80"/>
              <w:rPr>
                <w:lang w:val="fr-CH"/>
              </w:rPr>
            </w:pPr>
            <w:r w:rsidRPr="00C64399">
              <w:rPr>
                <w:lang w:val="fr-CH"/>
              </w:rPr>
              <w:t>Oui</w:t>
            </w:r>
          </w:p>
        </w:tc>
        <w:tc>
          <w:tcPr>
            <w:tcW w:w="288" w:type="dxa"/>
            <w:vAlign w:val="center"/>
          </w:tcPr>
          <w:p w14:paraId="530EB539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</w:tbl>
    <w:p w14:paraId="3AEC8002" w14:textId="77777777" w:rsidR="006E4224" w:rsidRDefault="006E4224" w:rsidP="00F86486">
      <w:pPr>
        <w:pStyle w:val="Titreessai1"/>
        <w:outlineLvl w:val="0"/>
        <w:rPr>
          <w:b w:val="0"/>
        </w:rPr>
      </w:pPr>
      <w:bookmarkStart w:id="46" w:name="_Toc398473854"/>
    </w:p>
    <w:p w14:paraId="1DF7AA77" w14:textId="77777777" w:rsidR="006E4224" w:rsidRDefault="006E4224" w:rsidP="00F86486">
      <w:pPr>
        <w:pStyle w:val="Titreessai1"/>
        <w:outlineLvl w:val="0"/>
        <w:rPr>
          <w:b w:val="0"/>
        </w:rPr>
      </w:pPr>
    </w:p>
    <w:p w14:paraId="51B9571A" w14:textId="4153539F" w:rsidR="00F86486" w:rsidRDefault="00F86486" w:rsidP="00F86486">
      <w:pPr>
        <w:pStyle w:val="Titreessai1"/>
        <w:outlineLvl w:val="0"/>
      </w:pPr>
      <w:r>
        <w:lastRenderedPageBreak/>
        <w:t>Partie 9</w:t>
      </w:r>
      <w:r w:rsidRPr="00D76FB7">
        <w:t> :</w:t>
      </w:r>
      <w:r>
        <w:t xml:space="preserve"> Les amines, les fonctions et divers</w:t>
      </w:r>
      <w:bookmarkEnd w:id="46"/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F86486" w:rsidRPr="00C25FEA" w14:paraId="5389E83C" w14:textId="77777777" w:rsidTr="008E287D">
        <w:tc>
          <w:tcPr>
            <w:tcW w:w="9288" w:type="dxa"/>
            <w:gridSpan w:val="3"/>
          </w:tcPr>
          <w:p w14:paraId="4E4F4EAB" w14:textId="77777777" w:rsidR="00F86486" w:rsidRPr="00F86486" w:rsidRDefault="00F86486" w:rsidP="001C6E89">
            <w:pPr>
              <w:pStyle w:val="Titreessai2"/>
            </w:pPr>
            <w:bookmarkStart w:id="47" w:name="_Toc398473855"/>
            <w:r w:rsidRPr="00F86486">
              <w:t>Niveau 2 les amines</w:t>
            </w:r>
            <w:bookmarkEnd w:id="47"/>
            <w:r w:rsidRPr="00F86486">
              <w:t xml:space="preserve"> </w:t>
            </w:r>
          </w:p>
        </w:tc>
      </w:tr>
      <w:tr w:rsidR="00F86486" w14:paraId="33D683F6" w14:textId="77777777" w:rsidTr="008E287D">
        <w:tc>
          <w:tcPr>
            <w:tcW w:w="1526" w:type="dxa"/>
            <w:vAlign w:val="center"/>
          </w:tcPr>
          <w:p w14:paraId="6C9F3823" w14:textId="77777777" w:rsidR="00F86486" w:rsidRPr="00F86486" w:rsidRDefault="00F86486" w:rsidP="008E287D">
            <w:pPr>
              <w:rPr>
                <w:sz w:val="24"/>
                <w:szCs w:val="24"/>
                <w:lang w:val="fr-CH"/>
              </w:rPr>
            </w:pPr>
            <w:r w:rsidRPr="00F86486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33397799" w14:textId="77777777" w:rsidR="00F86486" w:rsidRPr="00C64399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314" w:dyaOrig="1061" w14:anchorId="02EF0333">
                <v:shape id="_x0000_i1045" type="#_x0000_t75" alt="" style="width:115pt;height:53pt;mso-width-percent:0;mso-height-percent:0;mso-width-percent:0;mso-height-percent:0" o:ole="">
                  <v:imagedata r:id="rId229" o:title=""/>
                </v:shape>
                <o:OLEObject Type="Embed" ProgID="ChemDraw.Document.6.0" ShapeID="_x0000_i1045" DrawAspect="Content" ObjectID="_1591422459" r:id="rId230"/>
              </w:object>
            </w:r>
          </w:p>
        </w:tc>
        <w:tc>
          <w:tcPr>
            <w:tcW w:w="408" w:type="dxa"/>
            <w:vAlign w:val="center"/>
          </w:tcPr>
          <w:p w14:paraId="3EADFD2D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22E2D90B" w14:textId="77777777" w:rsidTr="008E287D">
        <w:tc>
          <w:tcPr>
            <w:tcW w:w="1526" w:type="dxa"/>
            <w:vAlign w:val="center"/>
          </w:tcPr>
          <w:p w14:paraId="47913B53" w14:textId="77777777" w:rsidR="00F86486" w:rsidRPr="00F86486" w:rsidRDefault="00F86486" w:rsidP="008E287D">
            <w:pPr>
              <w:rPr>
                <w:sz w:val="24"/>
                <w:szCs w:val="24"/>
                <w:lang w:val="fr-CH"/>
              </w:rPr>
            </w:pPr>
            <w:r w:rsidRPr="00F86486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2"/>
          </w:tcPr>
          <w:p w14:paraId="299DB984" w14:textId="77777777" w:rsidR="00F86486" w:rsidRPr="00C64399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57" w:dyaOrig="811" w14:anchorId="265A6AA9">
                <v:shape id="_x0000_i1044" type="#_x0000_t75" alt="" style="width:108pt;height:41pt;mso-width-percent:0;mso-height-percent:0;mso-width-percent:0;mso-height-percent:0" o:ole="">
                  <v:imagedata r:id="rId231" o:title=""/>
                </v:shape>
                <o:OLEObject Type="Embed" ProgID="ChemDraw.Document.6.0" ShapeID="_x0000_i1044" DrawAspect="Content" ObjectID="_1591422460" r:id="rId232"/>
              </w:object>
            </w:r>
          </w:p>
        </w:tc>
      </w:tr>
      <w:tr w:rsidR="00F86486" w:rsidRPr="006B3422" w14:paraId="6DAD745E" w14:textId="77777777" w:rsidTr="008E287D">
        <w:tc>
          <w:tcPr>
            <w:tcW w:w="1526" w:type="dxa"/>
            <w:vAlign w:val="center"/>
          </w:tcPr>
          <w:p w14:paraId="73AD3789" w14:textId="77777777" w:rsidR="00F86486" w:rsidRPr="00F86486" w:rsidRDefault="00F86486" w:rsidP="008E287D">
            <w:pPr>
              <w:rPr>
                <w:sz w:val="24"/>
                <w:szCs w:val="24"/>
                <w:lang w:val="fr-CH"/>
              </w:rPr>
            </w:pPr>
            <w:r w:rsidRPr="00F86486"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</w:tcPr>
          <w:p w14:paraId="573879FB" w14:textId="77777777" w:rsidR="00F86486" w:rsidRPr="00C64399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678" w:dyaOrig="1531" w14:anchorId="75BA9289">
                <v:shape id="_x0000_i1043" type="#_x0000_t75" alt="" style="width:84pt;height:76pt;mso-width-percent:0;mso-height-percent:0;mso-width-percent:0;mso-height-percent:0" o:ole="">
                  <v:imagedata r:id="rId233" o:title=""/>
                </v:shape>
                <o:OLEObject Type="Embed" ProgID="ChemDraw.Document.6.0" ShapeID="_x0000_i1043" DrawAspect="Content" ObjectID="_1591422461" r:id="rId234"/>
              </w:object>
            </w:r>
          </w:p>
        </w:tc>
        <w:tc>
          <w:tcPr>
            <w:tcW w:w="408" w:type="dxa"/>
            <w:vAlign w:val="center"/>
          </w:tcPr>
          <w:p w14:paraId="2CAC6BB9" w14:textId="77777777" w:rsidR="00F86486" w:rsidRPr="006B3422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71CE6BFD" w14:textId="77777777" w:rsidTr="008E287D">
        <w:tc>
          <w:tcPr>
            <w:tcW w:w="1526" w:type="dxa"/>
            <w:vAlign w:val="center"/>
          </w:tcPr>
          <w:p w14:paraId="32562406" w14:textId="77777777" w:rsidR="00F86486" w:rsidRPr="00F86486" w:rsidRDefault="00F86486" w:rsidP="008E287D">
            <w:pPr>
              <w:rPr>
                <w:sz w:val="24"/>
                <w:szCs w:val="24"/>
                <w:lang w:val="fr-CH"/>
              </w:rPr>
            </w:pPr>
            <w:r w:rsidRPr="00F86486"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</w:tcPr>
          <w:p w14:paraId="2DB0C6FC" w14:textId="77777777" w:rsidR="00F86486" w:rsidRPr="00C64399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932" w:dyaOrig="1289" w14:anchorId="11948B02">
                <v:shape id="_x0000_i1042" type="#_x0000_t75" alt="" style="width:97pt;height:65pt;mso-width-percent:0;mso-height-percent:0;mso-width-percent:0;mso-height-percent:0" o:ole="">
                  <v:imagedata r:id="rId235" o:title=""/>
                </v:shape>
                <o:OLEObject Type="Embed" ProgID="ChemDraw.Document.6.0" ShapeID="_x0000_i1042" DrawAspect="Content" ObjectID="_1591422462" r:id="rId236"/>
              </w:object>
            </w:r>
          </w:p>
        </w:tc>
      </w:tr>
      <w:tr w:rsidR="00F86486" w14:paraId="0CCFE773" w14:textId="77777777" w:rsidTr="008E287D">
        <w:tc>
          <w:tcPr>
            <w:tcW w:w="1526" w:type="dxa"/>
            <w:vAlign w:val="center"/>
          </w:tcPr>
          <w:p w14:paraId="1711BCD4" w14:textId="77777777" w:rsidR="00F86486" w:rsidRPr="00F86486" w:rsidRDefault="00F86486" w:rsidP="00F86486">
            <w:pPr>
              <w:rPr>
                <w:sz w:val="24"/>
                <w:szCs w:val="24"/>
                <w:lang w:val="fr-CH"/>
              </w:rPr>
            </w:pPr>
            <w:r w:rsidRPr="00F86486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762" w:type="dxa"/>
            <w:gridSpan w:val="2"/>
          </w:tcPr>
          <w:p w14:paraId="1E85C47E" w14:textId="77777777" w:rsidR="00A2589C" w:rsidRPr="00A2589C" w:rsidRDefault="00F86486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3-methylbutanamine</w:t>
            </w:r>
          </w:p>
        </w:tc>
      </w:tr>
      <w:tr w:rsidR="00A2589C" w:rsidRPr="00087BE7" w14:paraId="7C586B90" w14:textId="77777777" w:rsidTr="008E287D">
        <w:tc>
          <w:tcPr>
            <w:tcW w:w="1526" w:type="dxa"/>
            <w:vAlign w:val="center"/>
          </w:tcPr>
          <w:p w14:paraId="1EEED9CE" w14:textId="77777777" w:rsidR="00A2589C" w:rsidRPr="00F86486" w:rsidRDefault="00A2589C" w:rsidP="00F86486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762" w:type="dxa"/>
            <w:gridSpan w:val="2"/>
          </w:tcPr>
          <w:p w14:paraId="4C268210" w14:textId="77777777" w:rsidR="00A2589C" w:rsidRDefault="001C6E89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« Le produit final est un sel d’ammonium quaternaire »</w:t>
            </w:r>
          </w:p>
        </w:tc>
      </w:tr>
    </w:tbl>
    <w:p w14:paraId="672365A7" w14:textId="77777777" w:rsidR="00D32F01" w:rsidRDefault="00D32F01" w:rsidP="00F86486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F86486" w:rsidRPr="00C25FEA" w14:paraId="0F91ED7D" w14:textId="77777777" w:rsidTr="008E287D">
        <w:tc>
          <w:tcPr>
            <w:tcW w:w="9288" w:type="dxa"/>
            <w:gridSpan w:val="3"/>
          </w:tcPr>
          <w:p w14:paraId="53FF98B3" w14:textId="77777777" w:rsidR="00F86486" w:rsidRPr="00F86486" w:rsidRDefault="00F86486" w:rsidP="001C6E89">
            <w:pPr>
              <w:pStyle w:val="Titreessai2"/>
            </w:pPr>
            <w:bookmarkStart w:id="48" w:name="_Toc398473856"/>
            <w:r w:rsidRPr="00F86486">
              <w:t>Révision 1</w:t>
            </w:r>
            <w:bookmarkEnd w:id="48"/>
            <w:r w:rsidRPr="00F86486">
              <w:t xml:space="preserve"> </w:t>
            </w:r>
          </w:p>
        </w:tc>
      </w:tr>
      <w:tr w:rsidR="008E287D" w14:paraId="5E86395F" w14:textId="77777777" w:rsidTr="00106072">
        <w:tc>
          <w:tcPr>
            <w:tcW w:w="1526" w:type="dxa"/>
            <w:vAlign w:val="center"/>
          </w:tcPr>
          <w:p w14:paraId="6C507B72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  <w:vAlign w:val="center"/>
          </w:tcPr>
          <w:p w14:paraId="669CB69A" w14:textId="77777777" w:rsidR="008E287D" w:rsidRPr="00C64399" w:rsidRDefault="00106072" w:rsidP="0010607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Br</w:t>
            </w:r>
            <w:r w:rsidRPr="00106072">
              <w:rPr>
                <w:vertAlign w:val="subscript"/>
                <w:lang w:val="fr-CH"/>
              </w:rPr>
              <w:t>2</w:t>
            </w:r>
            <w:r>
              <w:rPr>
                <w:lang w:val="fr-CH"/>
              </w:rPr>
              <w:t>/FeBr</w:t>
            </w:r>
            <w:r w:rsidRPr="00106072">
              <w:rPr>
                <w:vertAlign w:val="subscript"/>
                <w:lang w:val="fr-CH"/>
              </w:rPr>
              <w:t>3</w:t>
            </w:r>
          </w:p>
        </w:tc>
        <w:tc>
          <w:tcPr>
            <w:tcW w:w="408" w:type="dxa"/>
            <w:vAlign w:val="center"/>
          </w:tcPr>
          <w:p w14:paraId="25162B42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8E287D" w14:paraId="5B9323C6" w14:textId="77777777" w:rsidTr="00106072">
        <w:tc>
          <w:tcPr>
            <w:tcW w:w="1526" w:type="dxa"/>
            <w:vAlign w:val="center"/>
          </w:tcPr>
          <w:p w14:paraId="5E53ECC4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2"/>
            <w:vAlign w:val="center"/>
          </w:tcPr>
          <w:p w14:paraId="54AF13B0" w14:textId="77777777" w:rsidR="008E287D" w:rsidRPr="00C64399" w:rsidRDefault="00106072" w:rsidP="0010607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 xml:space="preserve">SE / </w:t>
            </w:r>
            <w:proofErr w:type="spellStart"/>
            <w:r>
              <w:rPr>
                <w:lang w:val="fr-CH"/>
              </w:rPr>
              <w:t>reduction</w:t>
            </w:r>
            <w:proofErr w:type="spellEnd"/>
            <w:r>
              <w:rPr>
                <w:lang w:val="fr-CH"/>
              </w:rPr>
              <w:t xml:space="preserve"> / SN</w:t>
            </w:r>
          </w:p>
        </w:tc>
      </w:tr>
      <w:tr w:rsidR="008E287D" w:rsidRPr="006B3422" w14:paraId="4323C8EC" w14:textId="77777777" w:rsidTr="00106072">
        <w:tc>
          <w:tcPr>
            <w:tcW w:w="1526" w:type="dxa"/>
            <w:vAlign w:val="center"/>
          </w:tcPr>
          <w:p w14:paraId="36D03ECB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354" w:type="dxa"/>
            <w:vAlign w:val="center"/>
          </w:tcPr>
          <w:p w14:paraId="6E05BFBE" w14:textId="77777777" w:rsidR="008E287D" w:rsidRPr="00C64399" w:rsidRDefault="00106072" w:rsidP="0010607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Nitration / acylation Friedel-</w:t>
            </w:r>
            <w:proofErr w:type="spellStart"/>
            <w:r>
              <w:rPr>
                <w:lang w:val="fr-CH"/>
              </w:rPr>
              <w:t>Crafts</w:t>
            </w:r>
            <w:proofErr w:type="spellEnd"/>
            <w:r>
              <w:rPr>
                <w:lang w:val="fr-CH"/>
              </w:rPr>
              <w:t xml:space="preserve"> / alkylation Friedel-</w:t>
            </w:r>
            <w:proofErr w:type="spellStart"/>
            <w:r>
              <w:rPr>
                <w:lang w:val="fr-CH"/>
              </w:rPr>
              <w:t>Crafts</w:t>
            </w:r>
            <w:proofErr w:type="spellEnd"/>
          </w:p>
        </w:tc>
        <w:tc>
          <w:tcPr>
            <w:tcW w:w="408" w:type="dxa"/>
            <w:vAlign w:val="center"/>
          </w:tcPr>
          <w:p w14:paraId="6D99DF98" w14:textId="77777777" w:rsidR="008E287D" w:rsidRPr="006B3422" w:rsidRDefault="008E287D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8E287D" w14:paraId="2F58B58C" w14:textId="77777777" w:rsidTr="00106072">
        <w:tc>
          <w:tcPr>
            <w:tcW w:w="1526" w:type="dxa"/>
            <w:vAlign w:val="center"/>
          </w:tcPr>
          <w:p w14:paraId="4EDFE591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  <w:vAlign w:val="center"/>
          </w:tcPr>
          <w:p w14:paraId="7E76D1BA" w14:textId="77777777" w:rsidR="008E287D" w:rsidRPr="00C64399" w:rsidRDefault="00106072" w:rsidP="0010607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Ester</w:t>
            </w:r>
          </w:p>
        </w:tc>
      </w:tr>
      <w:tr w:rsidR="008E287D" w14:paraId="21F33681" w14:textId="77777777" w:rsidTr="00106072">
        <w:tc>
          <w:tcPr>
            <w:tcW w:w="1526" w:type="dxa"/>
            <w:vAlign w:val="center"/>
          </w:tcPr>
          <w:p w14:paraId="793981C4" w14:textId="77777777" w:rsidR="008E287D" w:rsidRDefault="008E287D" w:rsidP="008E287D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762" w:type="dxa"/>
            <w:gridSpan w:val="2"/>
            <w:vAlign w:val="center"/>
          </w:tcPr>
          <w:p w14:paraId="2E34281A" w14:textId="77777777" w:rsidR="008E287D" w:rsidRPr="00C64399" w:rsidRDefault="00106072" w:rsidP="00106072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D</w:t>
            </w:r>
          </w:p>
        </w:tc>
      </w:tr>
      <w:tr w:rsidR="00106072" w14:paraId="5A037A9B" w14:textId="77777777" w:rsidTr="00106072">
        <w:tc>
          <w:tcPr>
            <w:tcW w:w="1526" w:type="dxa"/>
            <w:vAlign w:val="center"/>
          </w:tcPr>
          <w:p w14:paraId="0A7EAA2A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762" w:type="dxa"/>
            <w:gridSpan w:val="2"/>
            <w:vAlign w:val="center"/>
          </w:tcPr>
          <w:p w14:paraId="3852C2AF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2 centres chiraux</w:t>
            </w:r>
          </w:p>
        </w:tc>
      </w:tr>
      <w:tr w:rsidR="00106072" w14:paraId="29452BC7" w14:textId="77777777" w:rsidTr="00106072">
        <w:tc>
          <w:tcPr>
            <w:tcW w:w="1526" w:type="dxa"/>
            <w:vAlign w:val="center"/>
          </w:tcPr>
          <w:p w14:paraId="52836DA4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7762" w:type="dxa"/>
            <w:gridSpan w:val="2"/>
            <w:vAlign w:val="center"/>
          </w:tcPr>
          <w:p w14:paraId="1712048C" w14:textId="77777777" w:rsidR="00106072" w:rsidRPr="00106072" w:rsidRDefault="00106072" w:rsidP="00106072">
            <w:pPr>
              <w:spacing w:after="80"/>
              <w:rPr>
                <w:lang w:val="fr-CH"/>
              </w:rPr>
            </w:pPr>
            <w:r w:rsidRPr="00106072">
              <w:rPr>
                <w:lang w:val="fr-CH"/>
              </w:rPr>
              <w:t>1)</w:t>
            </w:r>
            <w:r>
              <w:rPr>
                <w:lang w:val="fr-CH"/>
              </w:rPr>
              <w:t xml:space="preserve"> </w:t>
            </w:r>
            <w:r w:rsidRPr="00106072">
              <w:rPr>
                <w:lang w:val="fr-CH"/>
              </w:rPr>
              <w:t>BH</w:t>
            </w:r>
            <w:r w:rsidRPr="00106072">
              <w:rPr>
                <w:vertAlign w:val="subscript"/>
                <w:lang w:val="fr-CH"/>
              </w:rPr>
              <w:t>3</w:t>
            </w:r>
            <w:r>
              <w:rPr>
                <w:lang w:val="fr-CH"/>
              </w:rPr>
              <w:t xml:space="preserve"> 2) H</w:t>
            </w:r>
            <w:r w:rsidRPr="00106072">
              <w:rPr>
                <w:vertAlign w:val="subscript"/>
                <w:lang w:val="fr-CH"/>
              </w:rPr>
              <w:t>2</w:t>
            </w:r>
            <w:r>
              <w:rPr>
                <w:lang w:val="fr-CH"/>
              </w:rPr>
              <w:t>O</w:t>
            </w:r>
            <w:r w:rsidRPr="00106072">
              <w:rPr>
                <w:vertAlign w:val="subscript"/>
                <w:lang w:val="fr-CH"/>
              </w:rPr>
              <w:t>2</w:t>
            </w:r>
            <w:r>
              <w:rPr>
                <w:lang w:val="fr-CH"/>
              </w:rPr>
              <w:t>/OH</w:t>
            </w:r>
            <w:r w:rsidRPr="00106072">
              <w:rPr>
                <w:vertAlign w:val="superscript"/>
                <w:lang w:val="fr-CH"/>
              </w:rPr>
              <w:t>-</w:t>
            </w:r>
          </w:p>
        </w:tc>
      </w:tr>
      <w:tr w:rsidR="00106072" w14:paraId="1BCB90D5" w14:textId="77777777" w:rsidTr="00106072">
        <w:tc>
          <w:tcPr>
            <w:tcW w:w="1526" w:type="dxa"/>
            <w:vAlign w:val="center"/>
          </w:tcPr>
          <w:p w14:paraId="5DAD3E9E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8</w:t>
            </w:r>
          </w:p>
        </w:tc>
        <w:tc>
          <w:tcPr>
            <w:tcW w:w="7762" w:type="dxa"/>
            <w:gridSpan w:val="2"/>
            <w:vAlign w:val="center"/>
          </w:tcPr>
          <w:p w14:paraId="5A481E9F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Identiques</w:t>
            </w:r>
          </w:p>
        </w:tc>
      </w:tr>
      <w:tr w:rsidR="00106072" w14:paraId="525DD61B" w14:textId="77777777" w:rsidTr="00106072">
        <w:tc>
          <w:tcPr>
            <w:tcW w:w="1526" w:type="dxa"/>
            <w:vAlign w:val="center"/>
          </w:tcPr>
          <w:p w14:paraId="6B7FF166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  <w:gridSpan w:val="2"/>
            <w:vAlign w:val="center"/>
          </w:tcPr>
          <w:p w14:paraId="265CD4D6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1-chloro-1-methylcyclohexane</w:t>
            </w:r>
          </w:p>
        </w:tc>
      </w:tr>
      <w:tr w:rsidR="00106072" w14:paraId="67A3CCA4" w14:textId="77777777" w:rsidTr="00106072">
        <w:tc>
          <w:tcPr>
            <w:tcW w:w="1526" w:type="dxa"/>
            <w:vAlign w:val="center"/>
          </w:tcPr>
          <w:p w14:paraId="74EBA4C5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  <w:gridSpan w:val="2"/>
            <w:vAlign w:val="center"/>
          </w:tcPr>
          <w:p w14:paraId="0F1D070A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Une paire d’énantiomères</w:t>
            </w:r>
          </w:p>
        </w:tc>
      </w:tr>
      <w:tr w:rsidR="00106072" w14:paraId="49CE997C" w14:textId="77777777" w:rsidTr="00106072">
        <w:tc>
          <w:tcPr>
            <w:tcW w:w="1526" w:type="dxa"/>
            <w:vAlign w:val="center"/>
          </w:tcPr>
          <w:p w14:paraId="11EEB0C2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7762" w:type="dxa"/>
            <w:gridSpan w:val="2"/>
            <w:vAlign w:val="center"/>
          </w:tcPr>
          <w:p w14:paraId="0CFFBBA6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A</w:t>
            </w:r>
          </w:p>
        </w:tc>
      </w:tr>
      <w:tr w:rsidR="00106072" w14:paraId="2F8CF6F2" w14:textId="77777777" w:rsidTr="00106072">
        <w:tc>
          <w:tcPr>
            <w:tcW w:w="1526" w:type="dxa"/>
            <w:vAlign w:val="center"/>
          </w:tcPr>
          <w:p w14:paraId="15E2FD25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2</w:t>
            </w:r>
          </w:p>
        </w:tc>
        <w:tc>
          <w:tcPr>
            <w:tcW w:w="7762" w:type="dxa"/>
            <w:gridSpan w:val="2"/>
            <w:vAlign w:val="center"/>
          </w:tcPr>
          <w:p w14:paraId="401638C7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proofErr w:type="gramStart"/>
            <w:r>
              <w:rPr>
                <w:lang w:val="fr-CH"/>
              </w:rPr>
              <w:t>amide</w:t>
            </w:r>
            <w:proofErr w:type="gramEnd"/>
          </w:p>
        </w:tc>
      </w:tr>
      <w:tr w:rsidR="00106072" w14:paraId="2AB7BC94" w14:textId="77777777" w:rsidTr="00106072">
        <w:tc>
          <w:tcPr>
            <w:tcW w:w="1526" w:type="dxa"/>
            <w:vAlign w:val="center"/>
          </w:tcPr>
          <w:p w14:paraId="4DEA74C9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3</w:t>
            </w:r>
          </w:p>
        </w:tc>
        <w:tc>
          <w:tcPr>
            <w:tcW w:w="7762" w:type="dxa"/>
            <w:gridSpan w:val="2"/>
            <w:vAlign w:val="center"/>
          </w:tcPr>
          <w:p w14:paraId="368F18D0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2 centres chiraux</w:t>
            </w:r>
          </w:p>
        </w:tc>
      </w:tr>
      <w:tr w:rsidR="00106072" w14:paraId="0359F463" w14:textId="77777777" w:rsidTr="00106072">
        <w:tc>
          <w:tcPr>
            <w:tcW w:w="1526" w:type="dxa"/>
            <w:vAlign w:val="center"/>
          </w:tcPr>
          <w:p w14:paraId="65CA4B83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4</w:t>
            </w:r>
          </w:p>
        </w:tc>
        <w:tc>
          <w:tcPr>
            <w:tcW w:w="7762" w:type="dxa"/>
            <w:gridSpan w:val="2"/>
            <w:vAlign w:val="center"/>
          </w:tcPr>
          <w:p w14:paraId="1CBFC0F3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proofErr w:type="spellStart"/>
            <w:r>
              <w:rPr>
                <w:lang w:val="fr-CH"/>
              </w:rPr>
              <w:t>HBr</w:t>
            </w:r>
            <w:proofErr w:type="spellEnd"/>
          </w:p>
        </w:tc>
      </w:tr>
      <w:tr w:rsidR="00106072" w14:paraId="5246F59B" w14:textId="77777777" w:rsidTr="00106072">
        <w:tc>
          <w:tcPr>
            <w:tcW w:w="1526" w:type="dxa"/>
            <w:vAlign w:val="center"/>
          </w:tcPr>
          <w:p w14:paraId="2D011FBB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5</w:t>
            </w:r>
          </w:p>
        </w:tc>
        <w:tc>
          <w:tcPr>
            <w:tcW w:w="7762" w:type="dxa"/>
            <w:gridSpan w:val="2"/>
            <w:vAlign w:val="center"/>
          </w:tcPr>
          <w:p w14:paraId="1F2B1164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Une paire d’énantiomères</w:t>
            </w:r>
          </w:p>
        </w:tc>
      </w:tr>
      <w:tr w:rsidR="00106072" w14:paraId="37862EBD" w14:textId="77777777" w:rsidTr="00106072">
        <w:tc>
          <w:tcPr>
            <w:tcW w:w="1526" w:type="dxa"/>
            <w:vAlign w:val="center"/>
          </w:tcPr>
          <w:p w14:paraId="074911B4" w14:textId="77777777" w:rsidR="00106072" w:rsidRDefault="00106072" w:rsidP="00C25FEA">
            <w:pPr>
              <w:rPr>
                <w:sz w:val="32"/>
                <w:szCs w:val="32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6</w:t>
            </w:r>
          </w:p>
        </w:tc>
        <w:tc>
          <w:tcPr>
            <w:tcW w:w="7762" w:type="dxa"/>
            <w:gridSpan w:val="2"/>
            <w:vAlign w:val="center"/>
          </w:tcPr>
          <w:p w14:paraId="1938EA6E" w14:textId="77777777" w:rsidR="00106072" w:rsidRPr="00C64399" w:rsidRDefault="00106072" w:rsidP="00C25FEA">
            <w:pPr>
              <w:spacing w:after="80"/>
              <w:rPr>
                <w:lang w:val="fr-CH"/>
              </w:rPr>
            </w:pPr>
            <w:proofErr w:type="spellStart"/>
            <w:r>
              <w:rPr>
                <w:lang w:val="fr-CH"/>
              </w:rPr>
              <w:t>Enantiomères</w:t>
            </w:r>
            <w:proofErr w:type="spellEnd"/>
          </w:p>
        </w:tc>
      </w:tr>
    </w:tbl>
    <w:p w14:paraId="31BBEC04" w14:textId="77777777" w:rsidR="00F86486" w:rsidRDefault="00F86486" w:rsidP="00F86486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F86486" w:rsidRPr="004A1F23" w14:paraId="4B006B7D" w14:textId="77777777" w:rsidTr="008E287D">
        <w:tc>
          <w:tcPr>
            <w:tcW w:w="9288" w:type="dxa"/>
            <w:gridSpan w:val="3"/>
          </w:tcPr>
          <w:p w14:paraId="115A29C0" w14:textId="77777777" w:rsidR="00F86486" w:rsidRPr="00F86486" w:rsidRDefault="00F86486" w:rsidP="004A1F23">
            <w:pPr>
              <w:pStyle w:val="Titreessai2"/>
            </w:pPr>
            <w:bookmarkStart w:id="49" w:name="_Toc398473857"/>
            <w:r>
              <w:t xml:space="preserve">Niveau 2 </w:t>
            </w:r>
            <w:r w:rsidR="008E287D">
              <w:t>acides</w:t>
            </w:r>
            <w:r>
              <w:t>/esters/dérivés</w:t>
            </w:r>
            <w:bookmarkEnd w:id="49"/>
          </w:p>
        </w:tc>
      </w:tr>
      <w:tr w:rsidR="00F86486" w14:paraId="6AFF7A5C" w14:textId="77777777" w:rsidTr="00226752">
        <w:tc>
          <w:tcPr>
            <w:tcW w:w="1526" w:type="dxa"/>
            <w:vAlign w:val="center"/>
          </w:tcPr>
          <w:p w14:paraId="6A2871D9" w14:textId="77777777" w:rsidR="00F86486" w:rsidRPr="00D76FB7" w:rsidRDefault="00F86486" w:rsidP="00226752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  <w:vAlign w:val="center"/>
          </w:tcPr>
          <w:p w14:paraId="2CA49110" w14:textId="77777777" w:rsidR="00F86486" w:rsidRPr="00C64399" w:rsidRDefault="00117B32" w:rsidP="0022675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5381" w:dyaOrig="1552" w14:anchorId="0AA57B4F">
                <v:shape id="_x0000_i1041" type="#_x0000_t75" alt="" style="width:172pt;height:50pt;mso-width-percent:0;mso-height-percent:0;mso-width-percent:0;mso-height-percent:0" o:ole="">
                  <v:imagedata r:id="rId237" o:title=""/>
                </v:shape>
                <o:OLEObject Type="Embed" ProgID="ChemDraw.Document.6.0" ShapeID="_x0000_i1041" DrawAspect="Content" ObjectID="_1591422463" r:id="rId238"/>
              </w:object>
            </w:r>
          </w:p>
        </w:tc>
        <w:tc>
          <w:tcPr>
            <w:tcW w:w="408" w:type="dxa"/>
            <w:vAlign w:val="center"/>
          </w:tcPr>
          <w:p w14:paraId="405DD69F" w14:textId="77777777" w:rsidR="00F86486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6AE53D6C" w14:textId="77777777" w:rsidTr="00226752">
        <w:tc>
          <w:tcPr>
            <w:tcW w:w="1526" w:type="dxa"/>
            <w:vAlign w:val="center"/>
          </w:tcPr>
          <w:p w14:paraId="66060B23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2"/>
            <w:vAlign w:val="center"/>
          </w:tcPr>
          <w:p w14:paraId="10E63754" w14:textId="77777777" w:rsidR="00F86486" w:rsidRPr="00C64399" w:rsidRDefault="00117B32" w:rsidP="0022675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882" w:dyaOrig="1037" w14:anchorId="0978464B">
                <v:shape id="_x0000_i1040" type="#_x0000_t75" alt="" style="width:119pt;height:43pt;mso-width-percent:0;mso-height-percent:0;mso-width-percent:0;mso-height-percent:0" o:ole="">
                  <v:imagedata r:id="rId239" o:title=""/>
                </v:shape>
                <o:OLEObject Type="Embed" ProgID="ChemDraw.Document.6.0" ShapeID="_x0000_i1040" DrawAspect="Content" ObjectID="_1591422464" r:id="rId240"/>
              </w:object>
            </w:r>
          </w:p>
        </w:tc>
      </w:tr>
      <w:tr w:rsidR="00F86486" w:rsidRPr="006B3422" w14:paraId="63D825A1" w14:textId="77777777" w:rsidTr="00226752">
        <w:tc>
          <w:tcPr>
            <w:tcW w:w="1526" w:type="dxa"/>
            <w:vAlign w:val="center"/>
          </w:tcPr>
          <w:p w14:paraId="77724301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7354" w:type="dxa"/>
            <w:vAlign w:val="center"/>
          </w:tcPr>
          <w:p w14:paraId="7581776B" w14:textId="77777777" w:rsidR="00F86486" w:rsidRPr="00C64399" w:rsidRDefault="00117B32" w:rsidP="0022675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60" w:dyaOrig="1601" w14:anchorId="662D4E63">
                <v:shape id="_x0000_i1039" type="#_x0000_t75" alt="" style="width:89pt;height:66pt;mso-width-percent:0;mso-height-percent:0;mso-width-percent:0;mso-height-percent:0" o:ole="">
                  <v:imagedata r:id="rId241" o:title=""/>
                </v:shape>
                <o:OLEObject Type="Embed" ProgID="ChemDraw.Document.6.0" ShapeID="_x0000_i1039" DrawAspect="Content" ObjectID="_1591422465" r:id="rId242"/>
              </w:object>
            </w:r>
          </w:p>
        </w:tc>
        <w:tc>
          <w:tcPr>
            <w:tcW w:w="408" w:type="dxa"/>
            <w:vAlign w:val="center"/>
          </w:tcPr>
          <w:p w14:paraId="02CF4008" w14:textId="77777777" w:rsidR="00F86486" w:rsidRPr="006B3422" w:rsidRDefault="00F86486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F86486" w14:paraId="449FE1EF" w14:textId="77777777" w:rsidTr="00226752">
        <w:tc>
          <w:tcPr>
            <w:tcW w:w="1526" w:type="dxa"/>
            <w:vAlign w:val="center"/>
          </w:tcPr>
          <w:p w14:paraId="76289091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 </w:t>
            </w:r>
          </w:p>
        </w:tc>
        <w:tc>
          <w:tcPr>
            <w:tcW w:w="7762" w:type="dxa"/>
            <w:gridSpan w:val="2"/>
            <w:vAlign w:val="center"/>
          </w:tcPr>
          <w:p w14:paraId="0D3EFDEB" w14:textId="77777777" w:rsidR="00F86486" w:rsidRPr="00C64399" w:rsidRDefault="00117B32" w:rsidP="00226752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806" w:dyaOrig="1917" w14:anchorId="73250D12">
                <v:shape id="_x0000_i1038" type="#_x0000_t75" alt="" style="width:101pt;height:69pt;mso-width-percent:0;mso-height-percent:0;mso-width-percent:0;mso-height-percent:0" o:ole="">
                  <v:imagedata r:id="rId243" o:title=""/>
                </v:shape>
                <o:OLEObject Type="Embed" ProgID="ChemDraw.Document.6.0" ShapeID="_x0000_i1038" DrawAspect="Content" ObjectID="_1591422466" r:id="rId244"/>
              </w:object>
            </w:r>
          </w:p>
        </w:tc>
      </w:tr>
      <w:tr w:rsidR="00F86486" w14:paraId="3EB3CCF5" w14:textId="77777777" w:rsidTr="00226752">
        <w:tc>
          <w:tcPr>
            <w:tcW w:w="1526" w:type="dxa"/>
            <w:vAlign w:val="center"/>
          </w:tcPr>
          <w:p w14:paraId="44AB6531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762" w:type="dxa"/>
            <w:gridSpan w:val="2"/>
            <w:vAlign w:val="center"/>
          </w:tcPr>
          <w:p w14:paraId="7E55DAB2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2896" w:dyaOrig="1445" w14:anchorId="6F7354F6">
                <v:shape id="_x0000_i1037" type="#_x0000_t75" alt="" style="width:125pt;height:62pt;mso-width-percent:0;mso-height-percent:0;mso-width-percent:0;mso-height-percent:0" o:ole="">
                  <v:imagedata r:id="rId245" o:title=""/>
                </v:shape>
                <o:OLEObject Type="Embed" ProgID="ChemDraw.Document.6.0" ShapeID="_x0000_i1037" DrawAspect="Content" ObjectID="_1591422467" r:id="rId246"/>
              </w:object>
            </w:r>
          </w:p>
        </w:tc>
      </w:tr>
      <w:tr w:rsidR="00F86486" w14:paraId="1A89257A" w14:textId="77777777" w:rsidTr="00226752">
        <w:tc>
          <w:tcPr>
            <w:tcW w:w="1526" w:type="dxa"/>
            <w:vAlign w:val="center"/>
          </w:tcPr>
          <w:p w14:paraId="12CABB3B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7762" w:type="dxa"/>
            <w:gridSpan w:val="2"/>
            <w:vAlign w:val="center"/>
          </w:tcPr>
          <w:p w14:paraId="067D9350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2121" w:dyaOrig="1253" w14:anchorId="368F5116">
                <v:shape id="_x0000_i1036" type="#_x0000_t75" alt="" style="width:106pt;height:63pt;mso-width-percent:0;mso-height-percent:0;mso-width-percent:0;mso-height-percent:0" o:ole="">
                  <v:imagedata r:id="rId247" o:title=""/>
                </v:shape>
                <o:OLEObject Type="Embed" ProgID="ChemDraw.Document.6.0" ShapeID="_x0000_i1036" DrawAspect="Content" ObjectID="_1591422468" r:id="rId248"/>
              </w:object>
            </w:r>
          </w:p>
        </w:tc>
      </w:tr>
      <w:tr w:rsidR="00F86486" w14:paraId="396EC703" w14:textId="77777777" w:rsidTr="00226752">
        <w:tc>
          <w:tcPr>
            <w:tcW w:w="1526" w:type="dxa"/>
            <w:vAlign w:val="center"/>
          </w:tcPr>
          <w:p w14:paraId="1A6F82C1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 </w:t>
            </w:r>
          </w:p>
        </w:tc>
        <w:tc>
          <w:tcPr>
            <w:tcW w:w="7762" w:type="dxa"/>
            <w:gridSpan w:val="2"/>
            <w:vAlign w:val="center"/>
          </w:tcPr>
          <w:p w14:paraId="42F7D9E4" w14:textId="77777777" w:rsidR="00F86486" w:rsidRDefault="00226752" w:rsidP="00226752">
            <w:pPr>
              <w:spacing w:after="80"/>
            </w:pPr>
            <w:r>
              <w:rPr>
                <w:lang w:val="fr-CH"/>
              </w:rPr>
              <w:t>Aniline</w:t>
            </w:r>
          </w:p>
        </w:tc>
      </w:tr>
      <w:tr w:rsidR="00F86486" w14:paraId="461C1173" w14:textId="77777777" w:rsidTr="00226752">
        <w:tc>
          <w:tcPr>
            <w:tcW w:w="1526" w:type="dxa"/>
            <w:vAlign w:val="center"/>
          </w:tcPr>
          <w:p w14:paraId="69D586FE" w14:textId="77777777" w:rsidR="00F86486" w:rsidRPr="00D76FB7" w:rsidRDefault="00F86486" w:rsidP="00226752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8 </w:t>
            </w:r>
          </w:p>
        </w:tc>
        <w:tc>
          <w:tcPr>
            <w:tcW w:w="7762" w:type="dxa"/>
            <w:gridSpan w:val="2"/>
            <w:vAlign w:val="center"/>
          </w:tcPr>
          <w:p w14:paraId="3FA8B45C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2268" w:dyaOrig="1138" w14:anchorId="33268C3D">
                <v:shape id="_x0000_i1035" type="#_x0000_t75" alt="" style="width:101pt;height:51pt;mso-width-percent:0;mso-height-percent:0;mso-width-percent:0;mso-height-percent:0" o:ole="">
                  <v:imagedata r:id="rId249" o:title=""/>
                </v:shape>
                <o:OLEObject Type="Embed" ProgID="ChemDraw.Document.6.0" ShapeID="_x0000_i1035" DrawAspect="Content" ObjectID="_1591422469" r:id="rId250"/>
              </w:object>
            </w:r>
          </w:p>
        </w:tc>
      </w:tr>
      <w:tr w:rsidR="00F86486" w14:paraId="7B29537B" w14:textId="77777777" w:rsidTr="00226752">
        <w:tc>
          <w:tcPr>
            <w:tcW w:w="1526" w:type="dxa"/>
            <w:vAlign w:val="center"/>
          </w:tcPr>
          <w:p w14:paraId="3DD6556C" w14:textId="77777777" w:rsidR="00F86486" w:rsidRPr="00D76FB7" w:rsidRDefault="00226752" w:rsidP="00226752">
            <w:pPr>
              <w:rPr>
                <w:b/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  <w:gridSpan w:val="2"/>
            <w:vAlign w:val="center"/>
          </w:tcPr>
          <w:p w14:paraId="6297F89C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3437" w:dyaOrig="1589" w14:anchorId="68DED26E">
                <v:shape id="_x0000_i1034" type="#_x0000_t75" alt="" style="width:121pt;height:56pt;mso-width-percent:0;mso-height-percent:0;mso-width-percent:0;mso-height-percent:0" o:ole="">
                  <v:imagedata r:id="rId251" o:title=""/>
                </v:shape>
                <o:OLEObject Type="Embed" ProgID="ChemDraw.Document.6.0" ShapeID="_x0000_i1034" DrawAspect="Content" ObjectID="_1591422470" r:id="rId252"/>
              </w:object>
            </w:r>
          </w:p>
        </w:tc>
      </w:tr>
      <w:tr w:rsidR="00F86486" w14:paraId="574E22BD" w14:textId="77777777" w:rsidTr="00226752">
        <w:tc>
          <w:tcPr>
            <w:tcW w:w="1526" w:type="dxa"/>
            <w:vAlign w:val="center"/>
          </w:tcPr>
          <w:p w14:paraId="7B749B94" w14:textId="77777777" w:rsidR="00F86486" w:rsidRPr="00D76FB7" w:rsidRDefault="00226752" w:rsidP="0022675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  <w:gridSpan w:val="2"/>
            <w:vAlign w:val="center"/>
          </w:tcPr>
          <w:p w14:paraId="43816D62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3357" w:dyaOrig="941" w14:anchorId="473BB0BC">
                <v:shape id="_x0000_i1033" type="#_x0000_t75" alt="" style="width:168pt;height:47pt;mso-width-percent:0;mso-height-percent:0;mso-width-percent:0;mso-height-percent:0" o:ole="">
                  <v:imagedata r:id="rId253" o:title=""/>
                </v:shape>
                <o:OLEObject Type="Embed" ProgID="ChemDraw.Document.6.0" ShapeID="_x0000_i1033" DrawAspect="Content" ObjectID="_1591422471" r:id="rId254"/>
              </w:object>
            </w:r>
          </w:p>
        </w:tc>
      </w:tr>
      <w:tr w:rsidR="00F86486" w14:paraId="51F070B1" w14:textId="77777777" w:rsidTr="00226752">
        <w:tc>
          <w:tcPr>
            <w:tcW w:w="1526" w:type="dxa"/>
            <w:vAlign w:val="center"/>
          </w:tcPr>
          <w:p w14:paraId="6B979A34" w14:textId="77777777" w:rsidR="00F86486" w:rsidRPr="00D76FB7" w:rsidRDefault="00226752" w:rsidP="0022675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7762" w:type="dxa"/>
            <w:gridSpan w:val="2"/>
            <w:vAlign w:val="center"/>
          </w:tcPr>
          <w:p w14:paraId="3203AC29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2676" w:dyaOrig="2479" w14:anchorId="57F7EFEA">
                <v:shape id="_x0000_i1032" type="#_x0000_t75" alt="" style="width:85pt;height:79pt;mso-width-percent:0;mso-height-percent:0;mso-width-percent:0;mso-height-percent:0" o:ole="">
                  <v:imagedata r:id="rId255" o:title=""/>
                </v:shape>
                <o:OLEObject Type="Embed" ProgID="ChemDraw.Document.6.0" ShapeID="_x0000_i1032" DrawAspect="Content" ObjectID="_1591422472" r:id="rId256"/>
              </w:object>
            </w:r>
          </w:p>
        </w:tc>
      </w:tr>
      <w:tr w:rsidR="00F86486" w14:paraId="0EC4861B" w14:textId="77777777" w:rsidTr="00226752">
        <w:tc>
          <w:tcPr>
            <w:tcW w:w="1526" w:type="dxa"/>
            <w:vAlign w:val="center"/>
          </w:tcPr>
          <w:p w14:paraId="1020214D" w14:textId="77777777" w:rsidR="00F86486" w:rsidRPr="00D76FB7" w:rsidRDefault="00226752" w:rsidP="00226752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lastRenderedPageBreak/>
              <w:t>Question 12</w:t>
            </w:r>
          </w:p>
        </w:tc>
        <w:tc>
          <w:tcPr>
            <w:tcW w:w="7762" w:type="dxa"/>
            <w:gridSpan w:val="2"/>
            <w:vAlign w:val="center"/>
          </w:tcPr>
          <w:p w14:paraId="3BAA4923" w14:textId="77777777" w:rsidR="00F86486" w:rsidRDefault="00117B32" w:rsidP="00226752">
            <w:pPr>
              <w:spacing w:after="80"/>
            </w:pPr>
            <w:r>
              <w:rPr>
                <w:noProof/>
              </w:rPr>
              <w:object w:dxaOrig="2155" w:dyaOrig="2232" w14:anchorId="5DBBD91F">
                <v:shape id="_x0000_i1031" type="#_x0000_t75" alt="" style="width:89pt;height:92pt;mso-width-percent:0;mso-height-percent:0;mso-width-percent:0;mso-height-percent:0" o:ole="">
                  <v:imagedata r:id="rId257" o:title=""/>
                </v:shape>
                <o:OLEObject Type="Embed" ProgID="ChemDraw.Document.6.0" ShapeID="_x0000_i1031" DrawAspect="Content" ObjectID="_1591422473" r:id="rId258"/>
              </w:object>
            </w:r>
          </w:p>
        </w:tc>
      </w:tr>
    </w:tbl>
    <w:p w14:paraId="24596ABD" w14:textId="77777777" w:rsidR="00226752" w:rsidRDefault="00226752" w:rsidP="00F86486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226752" w:rsidRPr="004A1F23" w14:paraId="36D72FE9" w14:textId="77777777" w:rsidTr="008E287D">
        <w:tc>
          <w:tcPr>
            <w:tcW w:w="9288" w:type="dxa"/>
            <w:gridSpan w:val="3"/>
          </w:tcPr>
          <w:p w14:paraId="15609F97" w14:textId="77777777" w:rsidR="00226752" w:rsidRPr="00F86486" w:rsidRDefault="00226752" w:rsidP="00C155FC">
            <w:pPr>
              <w:pStyle w:val="Titreessai2"/>
            </w:pPr>
            <w:bookmarkStart w:id="50" w:name="_Toc398473858"/>
            <w:r w:rsidRPr="00226752">
              <w:t xml:space="preserve">Niveau 2 </w:t>
            </w:r>
            <w:r>
              <w:t>les fonctions</w:t>
            </w:r>
            <w:bookmarkEnd w:id="50"/>
            <w:r w:rsidR="00C25FEA">
              <w:t xml:space="preserve"> </w:t>
            </w:r>
          </w:p>
        </w:tc>
      </w:tr>
      <w:tr w:rsidR="00226752" w14:paraId="7B885EFE" w14:textId="77777777" w:rsidTr="008E287D">
        <w:tc>
          <w:tcPr>
            <w:tcW w:w="1526" w:type="dxa"/>
            <w:vAlign w:val="center"/>
          </w:tcPr>
          <w:p w14:paraId="7855BF21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0C924BC1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déhyde, phénol, éther</w:t>
            </w:r>
          </w:p>
        </w:tc>
        <w:tc>
          <w:tcPr>
            <w:tcW w:w="408" w:type="dxa"/>
            <w:vAlign w:val="center"/>
          </w:tcPr>
          <w:p w14:paraId="6370DAD7" w14:textId="77777777" w:rsidR="00226752" w:rsidRDefault="0022675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226752" w14:paraId="34019866" w14:textId="77777777" w:rsidTr="008E287D">
        <w:tc>
          <w:tcPr>
            <w:tcW w:w="1526" w:type="dxa"/>
            <w:vAlign w:val="center"/>
          </w:tcPr>
          <w:p w14:paraId="39B11DE6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2"/>
          </w:tcPr>
          <w:p w14:paraId="5AD4E27C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mine, amide, acide</w:t>
            </w:r>
          </w:p>
        </w:tc>
      </w:tr>
      <w:tr w:rsidR="00226752" w:rsidRPr="006B3422" w14:paraId="65968A67" w14:textId="77777777" w:rsidTr="008E287D">
        <w:tc>
          <w:tcPr>
            <w:tcW w:w="1526" w:type="dxa"/>
            <w:vAlign w:val="center"/>
          </w:tcPr>
          <w:p w14:paraId="3C40435E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7354" w:type="dxa"/>
          </w:tcPr>
          <w:p w14:paraId="08653D7A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cool secondaire, cétone</w:t>
            </w:r>
          </w:p>
        </w:tc>
        <w:tc>
          <w:tcPr>
            <w:tcW w:w="408" w:type="dxa"/>
            <w:vAlign w:val="center"/>
          </w:tcPr>
          <w:p w14:paraId="2EF41A02" w14:textId="77777777" w:rsidR="00226752" w:rsidRPr="006B3422" w:rsidRDefault="0022675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226752" w14:paraId="157B481D" w14:textId="77777777" w:rsidTr="008E287D">
        <w:tc>
          <w:tcPr>
            <w:tcW w:w="1526" w:type="dxa"/>
            <w:vAlign w:val="center"/>
          </w:tcPr>
          <w:p w14:paraId="5B487CCA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 </w:t>
            </w:r>
          </w:p>
        </w:tc>
        <w:tc>
          <w:tcPr>
            <w:tcW w:w="7762" w:type="dxa"/>
            <w:gridSpan w:val="2"/>
          </w:tcPr>
          <w:p w14:paraId="06E83664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déhyde</w:t>
            </w:r>
          </w:p>
        </w:tc>
      </w:tr>
      <w:tr w:rsidR="00226752" w14:paraId="6480E136" w14:textId="77777777" w:rsidTr="008E287D">
        <w:tc>
          <w:tcPr>
            <w:tcW w:w="1526" w:type="dxa"/>
            <w:vAlign w:val="center"/>
          </w:tcPr>
          <w:p w14:paraId="358A3356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762" w:type="dxa"/>
            <w:gridSpan w:val="2"/>
          </w:tcPr>
          <w:p w14:paraId="11E049EE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cool</w:t>
            </w:r>
          </w:p>
        </w:tc>
      </w:tr>
      <w:tr w:rsidR="00226752" w14:paraId="7DF1F59F" w14:textId="77777777" w:rsidTr="008E287D">
        <w:tc>
          <w:tcPr>
            <w:tcW w:w="1526" w:type="dxa"/>
            <w:vAlign w:val="center"/>
          </w:tcPr>
          <w:p w14:paraId="3F4CC5D6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7762" w:type="dxa"/>
            <w:gridSpan w:val="2"/>
          </w:tcPr>
          <w:p w14:paraId="7F4E67D3" w14:textId="77777777" w:rsidR="00226752" w:rsidRPr="00D80816" w:rsidRDefault="00226752" w:rsidP="00C155FC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 xml:space="preserve">Cétone, alcool </w:t>
            </w:r>
            <w:r w:rsidR="00C155FC">
              <w:rPr>
                <w:lang w:val="fr-CH"/>
              </w:rPr>
              <w:t>secondaire</w:t>
            </w:r>
            <w:r w:rsidRPr="00D80816">
              <w:rPr>
                <w:lang w:val="fr-CH"/>
              </w:rPr>
              <w:t>, acide</w:t>
            </w:r>
          </w:p>
        </w:tc>
      </w:tr>
      <w:tr w:rsidR="00226752" w14:paraId="3AE837E4" w14:textId="77777777" w:rsidTr="008E287D">
        <w:tc>
          <w:tcPr>
            <w:tcW w:w="1526" w:type="dxa"/>
            <w:vAlign w:val="center"/>
          </w:tcPr>
          <w:p w14:paraId="4668CB39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 </w:t>
            </w:r>
          </w:p>
        </w:tc>
        <w:tc>
          <w:tcPr>
            <w:tcW w:w="7762" w:type="dxa"/>
            <w:gridSpan w:val="2"/>
          </w:tcPr>
          <w:p w14:paraId="3D492A4A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cide, thiol, amine primaire</w:t>
            </w:r>
          </w:p>
        </w:tc>
      </w:tr>
      <w:tr w:rsidR="00226752" w14:paraId="42635F5B" w14:textId="77777777" w:rsidTr="008E287D">
        <w:tc>
          <w:tcPr>
            <w:tcW w:w="1526" w:type="dxa"/>
            <w:vAlign w:val="center"/>
          </w:tcPr>
          <w:p w14:paraId="79B50BF4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8 </w:t>
            </w:r>
          </w:p>
        </w:tc>
        <w:tc>
          <w:tcPr>
            <w:tcW w:w="7762" w:type="dxa"/>
            <w:gridSpan w:val="2"/>
          </w:tcPr>
          <w:p w14:paraId="31987F96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Cétone</w:t>
            </w:r>
          </w:p>
        </w:tc>
      </w:tr>
      <w:tr w:rsidR="00226752" w14:paraId="0F03B774" w14:textId="77777777" w:rsidTr="008E287D">
        <w:tc>
          <w:tcPr>
            <w:tcW w:w="1526" w:type="dxa"/>
            <w:vAlign w:val="center"/>
          </w:tcPr>
          <w:p w14:paraId="794DF2EF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  <w:gridSpan w:val="2"/>
          </w:tcPr>
          <w:p w14:paraId="3E6DA29A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proofErr w:type="spellStart"/>
            <w:r w:rsidRPr="00D80816">
              <w:rPr>
                <w:lang w:val="fr-CH"/>
              </w:rPr>
              <w:t>Ether</w:t>
            </w:r>
            <w:proofErr w:type="spellEnd"/>
            <w:r w:rsidRPr="00D80816">
              <w:rPr>
                <w:lang w:val="fr-CH"/>
              </w:rPr>
              <w:t>, phénol, amide</w:t>
            </w:r>
          </w:p>
        </w:tc>
      </w:tr>
      <w:tr w:rsidR="00226752" w14:paraId="5D03DE52" w14:textId="77777777" w:rsidTr="008E287D">
        <w:tc>
          <w:tcPr>
            <w:tcW w:w="1526" w:type="dxa"/>
            <w:vAlign w:val="center"/>
          </w:tcPr>
          <w:p w14:paraId="1CA197E3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  <w:gridSpan w:val="2"/>
          </w:tcPr>
          <w:p w14:paraId="7E4CA286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Ester, amine primaire</w:t>
            </w:r>
          </w:p>
        </w:tc>
      </w:tr>
      <w:tr w:rsidR="00226752" w14:paraId="39D30D22" w14:textId="77777777" w:rsidTr="008E287D">
        <w:tc>
          <w:tcPr>
            <w:tcW w:w="1526" w:type="dxa"/>
            <w:vAlign w:val="center"/>
          </w:tcPr>
          <w:p w14:paraId="7874E280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7762" w:type="dxa"/>
            <w:gridSpan w:val="2"/>
          </w:tcPr>
          <w:p w14:paraId="37224C3A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cool secondaire</w:t>
            </w:r>
          </w:p>
        </w:tc>
      </w:tr>
      <w:tr w:rsidR="00226752" w:rsidRPr="00087BE7" w14:paraId="7D324079" w14:textId="77777777" w:rsidTr="008E287D">
        <w:tc>
          <w:tcPr>
            <w:tcW w:w="1526" w:type="dxa"/>
            <w:vAlign w:val="center"/>
          </w:tcPr>
          <w:p w14:paraId="70ABB6CD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2</w:t>
            </w:r>
          </w:p>
        </w:tc>
        <w:tc>
          <w:tcPr>
            <w:tcW w:w="7762" w:type="dxa"/>
            <w:gridSpan w:val="2"/>
          </w:tcPr>
          <w:p w14:paraId="0690D46E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 w:rsidRPr="00D80816">
              <w:rPr>
                <w:lang w:val="fr-CH"/>
              </w:rPr>
              <w:t>Alcool secondaire, amine secondaire, phénol</w:t>
            </w:r>
          </w:p>
        </w:tc>
      </w:tr>
    </w:tbl>
    <w:p w14:paraId="0BE04ADC" w14:textId="77777777" w:rsidR="00226752" w:rsidRDefault="00226752" w:rsidP="0022675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226752" w14:paraId="63864011" w14:textId="77777777" w:rsidTr="008E287D">
        <w:tc>
          <w:tcPr>
            <w:tcW w:w="9288" w:type="dxa"/>
            <w:gridSpan w:val="3"/>
          </w:tcPr>
          <w:p w14:paraId="36A498CA" w14:textId="77777777" w:rsidR="00226752" w:rsidRPr="00F86486" w:rsidRDefault="008E287D" w:rsidP="00C155FC">
            <w:pPr>
              <w:pStyle w:val="Titreessai2"/>
            </w:pPr>
            <w:bookmarkStart w:id="51" w:name="_Toc398473859"/>
            <w:r>
              <w:t>Révision 2</w:t>
            </w:r>
            <w:bookmarkEnd w:id="51"/>
          </w:p>
        </w:tc>
      </w:tr>
      <w:tr w:rsidR="00226752" w14:paraId="49957E37" w14:textId="77777777" w:rsidTr="008E287D">
        <w:tc>
          <w:tcPr>
            <w:tcW w:w="1526" w:type="dxa"/>
            <w:vAlign w:val="center"/>
          </w:tcPr>
          <w:p w14:paraId="3054BF58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3E3D4D6A" w14:textId="77777777" w:rsidR="00226752" w:rsidRPr="00D80816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67" w:dyaOrig="2974" w14:anchorId="0A85506F">
                <v:shape id="_x0000_i1030" type="#_x0000_t75" alt="" style="width:75pt;height:103pt;mso-width-percent:0;mso-height-percent:0;mso-width-percent:0;mso-height-percent:0" o:ole="">
                  <v:imagedata r:id="rId259" o:title=""/>
                </v:shape>
                <o:OLEObject Type="Embed" ProgID="ChemDraw.Document.6.0" ShapeID="_x0000_i1030" DrawAspect="Content" ObjectID="_1591422474" r:id="rId260"/>
              </w:object>
            </w:r>
          </w:p>
        </w:tc>
        <w:tc>
          <w:tcPr>
            <w:tcW w:w="408" w:type="dxa"/>
            <w:vAlign w:val="center"/>
          </w:tcPr>
          <w:p w14:paraId="50CFA90F" w14:textId="77777777" w:rsidR="00226752" w:rsidRDefault="0022675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226752" w:rsidRPr="00087BE7" w14:paraId="1D65F49C" w14:textId="77777777" w:rsidTr="008E287D">
        <w:tc>
          <w:tcPr>
            <w:tcW w:w="1526" w:type="dxa"/>
            <w:vAlign w:val="center"/>
          </w:tcPr>
          <w:p w14:paraId="0717CEB0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E70D0B">
              <w:rPr>
                <w:color w:val="000000" w:themeColor="text1"/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gridSpan w:val="2"/>
          </w:tcPr>
          <w:p w14:paraId="3760ED16" w14:textId="77777777" w:rsidR="00226752" w:rsidRPr="00024B3B" w:rsidRDefault="00226752" w:rsidP="00226752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>
              <w:rPr>
                <w:lang w:val="fr-CH"/>
              </w:rPr>
              <w:t xml:space="preserve">Le </w:t>
            </w:r>
            <w:r w:rsidR="007C06F2">
              <w:rPr>
                <w:lang w:val="fr-CH"/>
              </w:rPr>
              <w:t>second réactif</w:t>
            </w:r>
            <w:r>
              <w:rPr>
                <w:lang w:val="fr-CH"/>
              </w:rPr>
              <w:t xml:space="preserve"> est le </w:t>
            </w:r>
            <w:proofErr w:type="spellStart"/>
            <w:proofErr w:type="gramStart"/>
            <w:r>
              <w:rPr>
                <w:lang w:val="fr-CH"/>
              </w:rPr>
              <w:t>cyclopentanol</w:t>
            </w:r>
            <w:proofErr w:type="spellEnd"/>
            <w:r>
              <w:rPr>
                <w:lang w:val="fr-CH"/>
              </w:rPr>
              <w:t>»</w:t>
            </w:r>
            <w:proofErr w:type="gramEnd"/>
          </w:p>
          <w:p w14:paraId="1C7432D8" w14:textId="77777777" w:rsidR="00226752" w:rsidRDefault="00226752" w:rsidP="00226752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140F8A">
              <w:rPr>
                <w:lang w:val="fr-CH"/>
              </w:rPr>
              <w:t xml:space="preserve">Le produit </w:t>
            </w:r>
            <w:r w:rsidR="00E70D0B">
              <w:rPr>
                <w:lang w:val="fr-CH"/>
              </w:rPr>
              <w:t xml:space="preserve">de la réaction </w:t>
            </w:r>
            <w:r w:rsidRPr="00140F8A">
              <w:rPr>
                <w:lang w:val="fr-CH"/>
              </w:rPr>
              <w:t xml:space="preserve">est un </w:t>
            </w:r>
            <w:proofErr w:type="gramStart"/>
            <w:r w:rsidRPr="00140F8A">
              <w:rPr>
                <w:lang w:val="fr-CH"/>
              </w:rPr>
              <w:t>ester</w:t>
            </w:r>
            <w:r>
              <w:rPr>
                <w:lang w:val="fr-CH"/>
              </w:rPr>
              <w:t>»</w:t>
            </w:r>
            <w:proofErr w:type="gramEnd"/>
          </w:p>
          <w:p w14:paraId="30CF57BE" w14:textId="77777777" w:rsidR="00226752" w:rsidRPr="00226752" w:rsidRDefault="00226752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 xml:space="preserve">« </w:t>
            </w:r>
            <w:r w:rsidR="00E70D0B">
              <w:rPr>
                <w:lang w:val="fr-CH"/>
              </w:rPr>
              <w:t>Le réactif réagit avec l’eau pour donner un acide</w:t>
            </w:r>
            <w:r>
              <w:rPr>
                <w:lang w:val="fr-CH"/>
              </w:rPr>
              <w:t xml:space="preserve"> </w:t>
            </w:r>
            <w:proofErr w:type="gramStart"/>
            <w:r>
              <w:rPr>
                <w:lang w:val="fr-CH"/>
              </w:rPr>
              <w:t>carboxylique»</w:t>
            </w:r>
            <w:proofErr w:type="gramEnd"/>
          </w:p>
        </w:tc>
      </w:tr>
      <w:tr w:rsidR="00226752" w:rsidRPr="006B3422" w14:paraId="59EE0234" w14:textId="77777777" w:rsidTr="008E287D">
        <w:tc>
          <w:tcPr>
            <w:tcW w:w="1526" w:type="dxa"/>
            <w:vAlign w:val="center"/>
          </w:tcPr>
          <w:p w14:paraId="6B65BD51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7354" w:type="dxa"/>
          </w:tcPr>
          <w:p w14:paraId="391CB28E" w14:textId="77777777" w:rsidR="00226752" w:rsidRPr="00D80816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2167" w:dyaOrig="1291" w14:anchorId="376B6174">
                <v:shape id="_x0000_i1029" type="#_x0000_t75" alt="" style="width:89pt;height:53pt;mso-width-percent:0;mso-height-percent:0;mso-width-percent:0;mso-height-percent:0" o:ole="">
                  <v:imagedata r:id="rId261" o:title=""/>
                </v:shape>
                <o:OLEObject Type="Embed" ProgID="ChemDraw.Document.6.0" ShapeID="_x0000_i1029" DrawAspect="Content" ObjectID="_1591422475" r:id="rId262"/>
              </w:object>
            </w:r>
          </w:p>
        </w:tc>
        <w:tc>
          <w:tcPr>
            <w:tcW w:w="408" w:type="dxa"/>
            <w:vAlign w:val="center"/>
          </w:tcPr>
          <w:p w14:paraId="1CFABB3E" w14:textId="77777777" w:rsidR="00226752" w:rsidRPr="006B3422" w:rsidRDefault="0022675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226752" w14:paraId="755785FB" w14:textId="77777777" w:rsidTr="008E287D">
        <w:tc>
          <w:tcPr>
            <w:tcW w:w="1526" w:type="dxa"/>
            <w:vAlign w:val="center"/>
          </w:tcPr>
          <w:p w14:paraId="1AD76613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 </w:t>
            </w:r>
          </w:p>
        </w:tc>
        <w:tc>
          <w:tcPr>
            <w:tcW w:w="7762" w:type="dxa"/>
            <w:gridSpan w:val="2"/>
          </w:tcPr>
          <w:p w14:paraId="5473B0EE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proofErr w:type="gramStart"/>
            <w:r>
              <w:rPr>
                <w:lang w:val="fr-CH"/>
              </w:rPr>
              <w:t>amide</w:t>
            </w:r>
            <w:proofErr w:type="gramEnd"/>
          </w:p>
        </w:tc>
      </w:tr>
      <w:tr w:rsidR="00226752" w14:paraId="759558B2" w14:textId="77777777" w:rsidTr="008E287D">
        <w:tc>
          <w:tcPr>
            <w:tcW w:w="1526" w:type="dxa"/>
            <w:vAlign w:val="center"/>
          </w:tcPr>
          <w:p w14:paraId="39BBE120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762" w:type="dxa"/>
            <w:gridSpan w:val="2"/>
          </w:tcPr>
          <w:p w14:paraId="77B854AD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1) H</w:t>
            </w:r>
            <w:r w:rsidRPr="00CE1429">
              <w:rPr>
                <w:vertAlign w:val="subscript"/>
                <w:lang w:val="fr-CH"/>
              </w:rPr>
              <w:t>2</w:t>
            </w:r>
            <w:r>
              <w:rPr>
                <w:lang w:val="fr-CH"/>
              </w:rPr>
              <w:t>SO</w:t>
            </w:r>
            <w:r w:rsidRPr="00CE1429">
              <w:rPr>
                <w:vertAlign w:val="subscript"/>
                <w:lang w:val="fr-CH"/>
              </w:rPr>
              <w:t>4</w:t>
            </w:r>
            <w:r>
              <w:rPr>
                <w:lang w:val="fr-CH"/>
              </w:rPr>
              <w:t>/HNO</w:t>
            </w:r>
            <w:r w:rsidRPr="00CE1429">
              <w:rPr>
                <w:vertAlign w:val="subscript"/>
                <w:lang w:val="fr-CH"/>
              </w:rPr>
              <w:t>3</w:t>
            </w:r>
            <w:r>
              <w:rPr>
                <w:lang w:val="fr-CH"/>
              </w:rPr>
              <w:t xml:space="preserve"> 2) </w:t>
            </w:r>
            <w:proofErr w:type="spellStart"/>
            <w:r>
              <w:rPr>
                <w:lang w:val="fr-CH"/>
              </w:rPr>
              <w:t>EtCl</w:t>
            </w:r>
            <w:proofErr w:type="spellEnd"/>
            <w:r>
              <w:rPr>
                <w:lang w:val="fr-CH"/>
              </w:rPr>
              <w:t>/AlCl</w:t>
            </w:r>
            <w:r w:rsidRPr="00CE1429">
              <w:rPr>
                <w:vertAlign w:val="subscript"/>
                <w:lang w:val="fr-CH"/>
              </w:rPr>
              <w:t>3</w:t>
            </w:r>
          </w:p>
        </w:tc>
      </w:tr>
      <w:tr w:rsidR="00226752" w14:paraId="58CF7AAE" w14:textId="77777777" w:rsidTr="008E287D">
        <w:tc>
          <w:tcPr>
            <w:tcW w:w="1526" w:type="dxa"/>
            <w:vAlign w:val="center"/>
          </w:tcPr>
          <w:p w14:paraId="7D789B92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lastRenderedPageBreak/>
              <w:t>Question 6 </w:t>
            </w:r>
          </w:p>
        </w:tc>
        <w:tc>
          <w:tcPr>
            <w:tcW w:w="7762" w:type="dxa"/>
            <w:gridSpan w:val="2"/>
          </w:tcPr>
          <w:p w14:paraId="16F53A6F" w14:textId="77777777" w:rsidR="00226752" w:rsidRPr="00D80816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4080" w:dyaOrig="1557" w14:anchorId="2D8682A6">
                <v:shape id="_x0000_i1028" type="#_x0000_t75" alt="" style="width:172pt;height:66pt;mso-width-percent:0;mso-height-percent:0;mso-width-percent:0;mso-height-percent:0" o:ole="">
                  <v:imagedata r:id="rId263" o:title=""/>
                </v:shape>
                <o:OLEObject Type="Embed" ProgID="ChemDraw.Document.6.0" ShapeID="_x0000_i1028" DrawAspect="Content" ObjectID="_1591422476" r:id="rId264"/>
              </w:object>
            </w:r>
          </w:p>
        </w:tc>
      </w:tr>
      <w:tr w:rsidR="00226752" w14:paraId="04685DB5" w14:textId="77777777" w:rsidTr="008E287D">
        <w:tc>
          <w:tcPr>
            <w:tcW w:w="1526" w:type="dxa"/>
            <w:vAlign w:val="center"/>
          </w:tcPr>
          <w:p w14:paraId="2AA2548E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 </w:t>
            </w:r>
          </w:p>
        </w:tc>
        <w:tc>
          <w:tcPr>
            <w:tcW w:w="7762" w:type="dxa"/>
            <w:gridSpan w:val="2"/>
          </w:tcPr>
          <w:p w14:paraId="3092A247" w14:textId="77777777" w:rsidR="00226752" w:rsidRPr="00D80816" w:rsidRDefault="00117B32" w:rsidP="008E287D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1536" w:dyaOrig="1536" w14:anchorId="1C4ED62D">
                <v:shape id="_x0000_i1027" type="#_x0000_t75" alt="" style="width:49pt;height:49pt;mso-width-percent:0;mso-height-percent:0;mso-width-percent:0;mso-height-percent:0" o:ole="">
                  <v:imagedata r:id="rId265" o:title=""/>
                </v:shape>
                <o:OLEObject Type="Embed" ProgID="ChemDraw.Document.6.0" ShapeID="_x0000_i1027" DrawAspect="Content" ObjectID="_1591422477" r:id="rId266"/>
              </w:object>
            </w:r>
          </w:p>
        </w:tc>
      </w:tr>
      <w:tr w:rsidR="00226752" w:rsidRPr="00087BE7" w14:paraId="6C801277" w14:textId="77777777" w:rsidTr="008E287D">
        <w:tc>
          <w:tcPr>
            <w:tcW w:w="1526" w:type="dxa"/>
            <w:vAlign w:val="center"/>
          </w:tcPr>
          <w:p w14:paraId="32DF890D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8 </w:t>
            </w:r>
          </w:p>
        </w:tc>
        <w:tc>
          <w:tcPr>
            <w:tcW w:w="7762" w:type="dxa"/>
            <w:gridSpan w:val="2"/>
          </w:tcPr>
          <w:p w14:paraId="44997637" w14:textId="77777777" w:rsidR="00E70D0B" w:rsidRPr="00024B3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proofErr w:type="gramStart"/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> Le</w:t>
            </w:r>
            <w:proofErr w:type="gramEnd"/>
            <w:r w:rsidRPr="00E70D0B">
              <w:rPr>
                <w:lang w:val="fr-CH"/>
              </w:rPr>
              <w:t>(s) produit(s) de la réaction est (sont) chiral (chiraux).</w:t>
            </w:r>
            <w:r>
              <w:rPr>
                <w:lang w:val="fr-CH"/>
              </w:rPr>
              <w:t>»</w:t>
            </w:r>
          </w:p>
          <w:p w14:paraId="4E58E230" w14:textId="77777777" w:rsid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 xml:space="preserve">On obtient un mélange </w:t>
            </w:r>
            <w:proofErr w:type="gramStart"/>
            <w:r w:rsidRPr="00E70D0B">
              <w:rPr>
                <w:lang w:val="fr-CH"/>
              </w:rPr>
              <w:t>50:</w:t>
            </w:r>
            <w:proofErr w:type="gramEnd"/>
            <w:r w:rsidRPr="00E70D0B">
              <w:rPr>
                <w:lang w:val="fr-CH"/>
              </w:rPr>
              <w:t xml:space="preserve">50 de deux </w:t>
            </w:r>
            <w:proofErr w:type="spellStart"/>
            <w:r w:rsidRPr="00E70D0B">
              <w:rPr>
                <w:lang w:val="fr-CH"/>
              </w:rPr>
              <w:t>énantiomeres</w:t>
            </w:r>
            <w:proofErr w:type="spellEnd"/>
            <w:r>
              <w:rPr>
                <w:lang w:val="fr-CH"/>
              </w:rPr>
              <w:t>»</w:t>
            </w:r>
          </w:p>
          <w:p w14:paraId="42EA2CD8" w14:textId="77777777" w:rsidR="00226752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proofErr w:type="gramStart"/>
            <w:r w:rsidRPr="00E70D0B">
              <w:rPr>
                <w:lang w:val="fr-CH"/>
              </w:rPr>
              <w:t>«le</w:t>
            </w:r>
            <w:proofErr w:type="gramEnd"/>
            <w:r w:rsidRPr="00E70D0B">
              <w:rPr>
                <w:lang w:val="fr-CH"/>
              </w:rPr>
              <w:t xml:space="preserve"> nom IUPAC du (des) produit(s) est : 3,3-dimethylcyclopentanol»</w:t>
            </w:r>
          </w:p>
          <w:p w14:paraId="2CC73968" w14:textId="77777777" w:rsid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proofErr w:type="gramStart"/>
            <w:r w:rsidRPr="00E70D0B">
              <w:rPr>
                <w:lang w:val="fr-CH"/>
              </w:rPr>
              <w:t>le</w:t>
            </w:r>
            <w:proofErr w:type="gramEnd"/>
            <w:r w:rsidRPr="00E70D0B">
              <w:rPr>
                <w:lang w:val="fr-CH"/>
              </w:rPr>
              <w:t xml:space="preserve"> traitement du (des) produit(s) de la réaction avec H</w:t>
            </w:r>
            <w:r w:rsidRPr="00E70D0B">
              <w:rPr>
                <w:vertAlign w:val="subscript"/>
                <w:lang w:val="fr-CH"/>
              </w:rPr>
              <w:t>2</w:t>
            </w:r>
            <w:r w:rsidRPr="00E70D0B">
              <w:rPr>
                <w:lang w:val="fr-CH"/>
              </w:rPr>
              <w:t>SO</w:t>
            </w:r>
            <w:r w:rsidRPr="00E70D0B">
              <w:rPr>
                <w:vertAlign w:val="subscript"/>
                <w:lang w:val="fr-CH"/>
              </w:rPr>
              <w:t>4</w:t>
            </w:r>
            <w:r w:rsidRPr="00E70D0B">
              <w:rPr>
                <w:lang w:val="fr-CH"/>
              </w:rPr>
              <w:t> fournit un alcène</w:t>
            </w:r>
            <w:r>
              <w:rPr>
                <w:lang w:val="fr-CH"/>
              </w:rPr>
              <w:t> »</w:t>
            </w:r>
          </w:p>
          <w:p w14:paraId="71F20393" w14:textId="77777777" w:rsidR="00E70D0B" w:rsidRP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E70D0B">
              <w:rPr>
                <w:lang w:val="fr-CH"/>
              </w:rPr>
              <w:t>On peut utiliser NaBH</w:t>
            </w:r>
            <w:r w:rsidRPr="00E70D0B">
              <w:rPr>
                <w:vertAlign w:val="subscript"/>
                <w:lang w:val="fr-CH"/>
              </w:rPr>
              <w:t>4</w:t>
            </w:r>
            <w:r w:rsidRPr="00E70D0B">
              <w:rPr>
                <w:lang w:val="fr-CH"/>
              </w:rPr>
              <w:t> pour effectuer cette réduction</w:t>
            </w:r>
          </w:p>
        </w:tc>
      </w:tr>
      <w:tr w:rsidR="00226752" w14:paraId="6256758A" w14:textId="77777777" w:rsidTr="008E287D">
        <w:tc>
          <w:tcPr>
            <w:tcW w:w="1526" w:type="dxa"/>
            <w:vAlign w:val="center"/>
          </w:tcPr>
          <w:p w14:paraId="08514703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  <w:gridSpan w:val="2"/>
          </w:tcPr>
          <w:p w14:paraId="311DE13C" w14:textId="77777777" w:rsidR="00226752" w:rsidRPr="00D80816" w:rsidRDefault="00226752" w:rsidP="008E287D">
            <w:pPr>
              <w:spacing w:after="80"/>
              <w:rPr>
                <w:lang w:val="fr-CH"/>
              </w:rPr>
            </w:pPr>
            <w:proofErr w:type="spellStart"/>
            <w:r>
              <w:rPr>
                <w:lang w:val="fr-CH"/>
              </w:rPr>
              <w:t>Ether</w:t>
            </w:r>
            <w:proofErr w:type="spellEnd"/>
            <w:r>
              <w:rPr>
                <w:lang w:val="fr-CH"/>
              </w:rPr>
              <w:t>, amine tertiaire, alcool secondaire</w:t>
            </w:r>
          </w:p>
        </w:tc>
      </w:tr>
    </w:tbl>
    <w:p w14:paraId="29E8188F" w14:textId="77777777" w:rsidR="00226752" w:rsidRDefault="00226752" w:rsidP="0022675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354"/>
        <w:gridCol w:w="408"/>
      </w:tblGrid>
      <w:tr w:rsidR="00226752" w:rsidRPr="00087BE7" w14:paraId="33A076A3" w14:textId="77777777" w:rsidTr="008E287D">
        <w:tc>
          <w:tcPr>
            <w:tcW w:w="9288" w:type="dxa"/>
            <w:gridSpan w:val="3"/>
          </w:tcPr>
          <w:p w14:paraId="4802EF3B" w14:textId="77777777" w:rsidR="00226752" w:rsidRPr="00F86486" w:rsidRDefault="00226752" w:rsidP="00BB0AF3">
            <w:pPr>
              <w:pStyle w:val="Titreessai2"/>
            </w:pPr>
            <w:bookmarkStart w:id="52" w:name="_Toc398473860"/>
            <w:r w:rsidRPr="00226752">
              <w:t>Niveau 2 Hybridation pour le fun</w:t>
            </w:r>
            <w:bookmarkEnd w:id="52"/>
            <w:r w:rsidR="00C25FEA">
              <w:t xml:space="preserve"> </w:t>
            </w:r>
          </w:p>
        </w:tc>
      </w:tr>
      <w:tr w:rsidR="00E70D0B" w:rsidRPr="00087BE7" w14:paraId="219636F9" w14:textId="77777777" w:rsidTr="008E287D">
        <w:tc>
          <w:tcPr>
            <w:tcW w:w="1526" w:type="dxa"/>
            <w:vAlign w:val="center"/>
          </w:tcPr>
          <w:p w14:paraId="2DF41AA4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354" w:type="dxa"/>
          </w:tcPr>
          <w:p w14:paraId="08AECDBD" w14:textId="77777777" w:rsidR="00E70D0B" w:rsidRPr="00024B3B" w:rsidRDefault="00E70D0B" w:rsidP="00C25FEA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>L'hybridation de tous les atomes est sp</w:t>
            </w:r>
            <w:proofErr w:type="gramStart"/>
            <w:r w:rsidRPr="00E70D0B">
              <w:rPr>
                <w:lang w:val="fr-CH"/>
              </w:rPr>
              <w:t>3</w:t>
            </w:r>
            <w:r>
              <w:rPr>
                <w:lang w:val="fr-CH"/>
              </w:rPr>
              <w:t>»</w:t>
            </w:r>
            <w:proofErr w:type="gramEnd"/>
          </w:p>
          <w:p w14:paraId="35177C11" w14:textId="77777777" w:rsid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 xml:space="preserve">Tous les carbones ont une géométrie </w:t>
            </w:r>
            <w:proofErr w:type="gramStart"/>
            <w:r w:rsidRPr="00E70D0B">
              <w:rPr>
                <w:lang w:val="fr-CH"/>
              </w:rPr>
              <w:t>losange</w:t>
            </w:r>
            <w:r>
              <w:rPr>
                <w:lang w:val="fr-CH"/>
              </w:rPr>
              <w:t>»</w:t>
            </w:r>
            <w:proofErr w:type="gramEnd"/>
          </w:p>
          <w:p w14:paraId="60FF58B0" w14:textId="77777777" w:rsidR="00C155FC" w:rsidRPr="00E70D0B" w:rsidRDefault="00A836D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Pr="00A836DB">
              <w:rPr>
                <w:lang w:val="fr-CH"/>
              </w:rPr>
              <w:t>Les angles entre deux liaisons sont tous d'environ 109°</w:t>
            </w:r>
            <w:r>
              <w:rPr>
                <w:lang w:val="fr-CH"/>
              </w:rPr>
              <w:t> »</w:t>
            </w:r>
          </w:p>
        </w:tc>
        <w:tc>
          <w:tcPr>
            <w:tcW w:w="408" w:type="dxa"/>
            <w:vAlign w:val="center"/>
          </w:tcPr>
          <w:p w14:paraId="3EFA40D6" w14:textId="77777777" w:rsidR="00E70D0B" w:rsidRDefault="00E70D0B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E70D0B" w:rsidRPr="008E287D" w14:paraId="2E6173BA" w14:textId="77777777" w:rsidTr="008E287D">
        <w:tc>
          <w:tcPr>
            <w:tcW w:w="1526" w:type="dxa"/>
            <w:vAlign w:val="center"/>
          </w:tcPr>
          <w:p w14:paraId="1AC7B125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 w:rsidRPr="00E70D0B">
              <w:rPr>
                <w:color w:val="000000" w:themeColor="text1"/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354" w:type="dxa"/>
          </w:tcPr>
          <w:p w14:paraId="79E3A53D" w14:textId="77777777" w:rsidR="00E70D0B" w:rsidRPr="00024B3B" w:rsidRDefault="00E70D0B" w:rsidP="00C25FEA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>L'angle entre les liaisons des carbones 7-8 et 8-9 est de 120</w:t>
            </w:r>
            <w:proofErr w:type="gramStart"/>
            <w:r w:rsidRPr="00E70D0B">
              <w:rPr>
                <w:lang w:val="fr-CH"/>
              </w:rPr>
              <w:t>°</w:t>
            </w:r>
            <w:r>
              <w:rPr>
                <w:lang w:val="fr-CH"/>
              </w:rPr>
              <w:t>»</w:t>
            </w:r>
            <w:proofErr w:type="gramEnd"/>
          </w:p>
          <w:p w14:paraId="2D471C55" w14:textId="77777777" w:rsidR="00E70D0B" w:rsidRP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proofErr w:type="spellStart"/>
            <w:r w:rsidRPr="00E70D0B">
              <w:t>L'oxygène</w:t>
            </w:r>
            <w:proofErr w:type="spellEnd"/>
            <w:r w:rsidRPr="00E70D0B">
              <w:t xml:space="preserve"> </w:t>
            </w:r>
            <w:proofErr w:type="spellStart"/>
            <w:r w:rsidRPr="00E70D0B">
              <w:t>est</w:t>
            </w:r>
            <w:proofErr w:type="spellEnd"/>
            <w:r w:rsidRPr="00E70D0B">
              <w:t xml:space="preserve"> </w:t>
            </w:r>
            <w:proofErr w:type="spellStart"/>
            <w:r w:rsidRPr="00E70D0B">
              <w:t>hybridé</w:t>
            </w:r>
            <w:proofErr w:type="spellEnd"/>
            <w:r w:rsidRPr="00E70D0B">
              <w:t xml:space="preserve"> sp</w:t>
            </w:r>
            <w:proofErr w:type="gramStart"/>
            <w:r w:rsidRPr="00E70D0B">
              <w:t>2</w:t>
            </w:r>
            <w:r>
              <w:rPr>
                <w:lang w:val="fr-CH"/>
              </w:rPr>
              <w:t>»</w:t>
            </w:r>
            <w:proofErr w:type="gramEnd"/>
          </w:p>
        </w:tc>
        <w:tc>
          <w:tcPr>
            <w:tcW w:w="408" w:type="dxa"/>
            <w:vAlign w:val="center"/>
          </w:tcPr>
          <w:p w14:paraId="1C16B66F" w14:textId="77777777" w:rsidR="00E70D0B" w:rsidRPr="006B3422" w:rsidRDefault="00E70D0B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E70D0B" w:rsidRPr="008E287D" w14:paraId="6B375666" w14:textId="77777777" w:rsidTr="008E287D">
        <w:tc>
          <w:tcPr>
            <w:tcW w:w="1526" w:type="dxa"/>
            <w:vAlign w:val="center"/>
          </w:tcPr>
          <w:p w14:paraId="6BA17145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3</w:t>
            </w:r>
          </w:p>
        </w:tc>
        <w:tc>
          <w:tcPr>
            <w:tcW w:w="7762" w:type="dxa"/>
            <w:gridSpan w:val="2"/>
          </w:tcPr>
          <w:p w14:paraId="2B8367F1" w14:textId="77777777" w:rsidR="00E70D0B" w:rsidRPr="00E70D0B" w:rsidRDefault="00E70D0B" w:rsidP="00E70D0B">
            <w:pPr>
              <w:spacing w:after="80"/>
              <w:rPr>
                <w:lang w:val="fr-CH"/>
              </w:rPr>
            </w:pPr>
            <w:r>
              <w:rPr>
                <w:lang w:val="fr-CH"/>
              </w:rPr>
              <w:t>3 liaisons triples</w:t>
            </w:r>
          </w:p>
        </w:tc>
      </w:tr>
      <w:tr w:rsidR="00E70D0B" w:rsidRPr="00087BE7" w14:paraId="07A81716" w14:textId="77777777" w:rsidTr="008E287D">
        <w:tc>
          <w:tcPr>
            <w:tcW w:w="1526" w:type="dxa"/>
            <w:vAlign w:val="center"/>
          </w:tcPr>
          <w:p w14:paraId="44FA7CB1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4</w:t>
            </w:r>
          </w:p>
        </w:tc>
        <w:tc>
          <w:tcPr>
            <w:tcW w:w="7762" w:type="dxa"/>
            <w:gridSpan w:val="2"/>
          </w:tcPr>
          <w:p w14:paraId="588E7308" w14:textId="77777777" w:rsidR="00E70D0B" w:rsidRPr="00024B3B" w:rsidRDefault="00E70D0B" w:rsidP="00C25FEA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proofErr w:type="gramStart"/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> Les</w:t>
            </w:r>
            <w:proofErr w:type="gramEnd"/>
            <w:r w:rsidRPr="00E70D0B">
              <w:rPr>
                <w:lang w:val="fr-CH"/>
              </w:rPr>
              <w:t xml:space="preserve"> carbones 7,8,9 et 10 sont dans le même plan</w:t>
            </w:r>
            <w:r>
              <w:rPr>
                <w:lang w:val="fr-CH"/>
              </w:rPr>
              <w:t>»</w:t>
            </w:r>
          </w:p>
          <w:p w14:paraId="6BDFE6DA" w14:textId="77777777" w:rsidR="00E70D0B" w:rsidRP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 xml:space="preserve">Les angles entre les liaisons sont de 109° pour les carbones 1, 5 et </w:t>
            </w:r>
            <w:proofErr w:type="gramStart"/>
            <w:r w:rsidRPr="00E70D0B">
              <w:rPr>
                <w:lang w:val="fr-CH"/>
              </w:rPr>
              <w:t>6</w:t>
            </w:r>
            <w:r>
              <w:rPr>
                <w:lang w:val="fr-CH"/>
              </w:rPr>
              <w:t>»</w:t>
            </w:r>
            <w:proofErr w:type="gramEnd"/>
          </w:p>
        </w:tc>
      </w:tr>
      <w:tr w:rsidR="00E70D0B" w:rsidRPr="00087BE7" w14:paraId="081EF79F" w14:textId="77777777" w:rsidTr="008E287D">
        <w:tc>
          <w:tcPr>
            <w:tcW w:w="1526" w:type="dxa"/>
            <w:vAlign w:val="center"/>
          </w:tcPr>
          <w:p w14:paraId="568A4B08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5</w:t>
            </w:r>
          </w:p>
        </w:tc>
        <w:tc>
          <w:tcPr>
            <w:tcW w:w="7762" w:type="dxa"/>
            <w:gridSpan w:val="2"/>
          </w:tcPr>
          <w:p w14:paraId="126D59E9" w14:textId="77777777" w:rsidR="00E70D0B" w:rsidRP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 w:rsidRPr="00024B3B">
              <w:rPr>
                <w:lang w:val="fr-CH"/>
              </w:rPr>
              <w:t>« </w:t>
            </w:r>
            <w:r w:rsidRPr="00E70D0B">
              <w:rPr>
                <w:lang w:val="fr-CH"/>
              </w:rPr>
              <w:t xml:space="preserve">Il manque une double liaison entre les carbones 2 et </w:t>
            </w:r>
            <w:proofErr w:type="gramStart"/>
            <w:r w:rsidRPr="00E70D0B">
              <w:rPr>
                <w:lang w:val="fr-CH"/>
              </w:rPr>
              <w:t>3</w:t>
            </w:r>
            <w:r>
              <w:rPr>
                <w:lang w:val="fr-CH"/>
              </w:rPr>
              <w:t>»</w:t>
            </w:r>
            <w:proofErr w:type="gramEnd"/>
          </w:p>
        </w:tc>
      </w:tr>
      <w:tr w:rsidR="00E70D0B" w:rsidRPr="008E287D" w14:paraId="4927FF5F" w14:textId="77777777" w:rsidTr="00E70D0B">
        <w:trPr>
          <w:trHeight w:val="173"/>
        </w:trPr>
        <w:tc>
          <w:tcPr>
            <w:tcW w:w="1526" w:type="dxa"/>
            <w:vMerge w:val="restart"/>
            <w:vAlign w:val="center"/>
          </w:tcPr>
          <w:p w14:paraId="270E362D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6</w:t>
            </w:r>
          </w:p>
        </w:tc>
        <w:tc>
          <w:tcPr>
            <w:tcW w:w="7762" w:type="dxa"/>
            <w:gridSpan w:val="2"/>
          </w:tcPr>
          <w:p w14:paraId="674124A7" w14:textId="77777777" w:rsidR="00E70D0B" w:rsidRPr="00E70D0B" w:rsidRDefault="00117B32" w:rsidP="00E70D0B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3734" w:dyaOrig="1049" w14:anchorId="177B34D9">
                <v:shape id="_x0000_i1026" type="#_x0000_t75" alt="" style="width:126pt;height:35pt;mso-width-percent:0;mso-height-percent:0;mso-width-percent:0;mso-height-percent:0" o:ole="">
                  <v:imagedata r:id="rId267" o:title=""/>
                </v:shape>
                <o:OLEObject Type="Embed" ProgID="ChemDraw.Document.6.0" ShapeID="_x0000_i1026" DrawAspect="Content" ObjectID="_1591422478" r:id="rId268"/>
              </w:object>
            </w:r>
          </w:p>
        </w:tc>
      </w:tr>
      <w:tr w:rsidR="00E70D0B" w:rsidRPr="008E287D" w14:paraId="7859FF8A" w14:textId="77777777" w:rsidTr="008E287D">
        <w:trPr>
          <w:trHeight w:val="172"/>
        </w:trPr>
        <w:tc>
          <w:tcPr>
            <w:tcW w:w="1526" w:type="dxa"/>
            <w:vMerge/>
            <w:vAlign w:val="center"/>
          </w:tcPr>
          <w:p w14:paraId="1E7CBE26" w14:textId="77777777" w:rsidR="00E70D0B" w:rsidRDefault="00E70D0B" w:rsidP="00C25FEA">
            <w:pPr>
              <w:rPr>
                <w:color w:val="000000" w:themeColor="text1"/>
                <w:sz w:val="24"/>
                <w:szCs w:val="24"/>
                <w:lang w:val="fr-CH"/>
              </w:rPr>
            </w:pPr>
          </w:p>
        </w:tc>
        <w:tc>
          <w:tcPr>
            <w:tcW w:w="7762" w:type="dxa"/>
            <w:gridSpan w:val="2"/>
          </w:tcPr>
          <w:p w14:paraId="32977B17" w14:textId="77777777" w:rsidR="00E70D0B" w:rsidRPr="00E70D0B" w:rsidRDefault="00117B32" w:rsidP="00E70D0B">
            <w:pPr>
              <w:spacing w:after="80"/>
              <w:rPr>
                <w:lang w:val="fr-CH"/>
              </w:rPr>
            </w:pPr>
            <w:r>
              <w:rPr>
                <w:noProof/>
              </w:rPr>
              <w:object w:dxaOrig="3716" w:dyaOrig="989" w14:anchorId="6CA71AA8">
                <v:shape id="_x0000_i1025" type="#_x0000_t75" alt="" style="width:132pt;height:35pt;mso-width-percent:0;mso-height-percent:0;mso-width-percent:0;mso-height-percent:0" o:ole="">
                  <v:imagedata r:id="rId269" o:title=""/>
                </v:shape>
                <o:OLEObject Type="Embed" ProgID="ChemDraw.Document.6.0" ShapeID="_x0000_i1025" DrawAspect="Content" ObjectID="_1591422479" r:id="rId270"/>
              </w:object>
            </w:r>
          </w:p>
        </w:tc>
      </w:tr>
      <w:tr w:rsidR="00E70D0B" w:rsidRPr="00087BE7" w14:paraId="1DAE5F57" w14:textId="77777777" w:rsidTr="008E287D">
        <w:trPr>
          <w:trHeight w:val="172"/>
        </w:trPr>
        <w:tc>
          <w:tcPr>
            <w:tcW w:w="1526" w:type="dxa"/>
            <w:vAlign w:val="center"/>
          </w:tcPr>
          <w:p w14:paraId="2FAD3756" w14:textId="77777777" w:rsidR="00E70D0B" w:rsidRPr="00D76FB7" w:rsidRDefault="00E70D0B" w:rsidP="00C25FEA">
            <w:pPr>
              <w:rPr>
                <w:sz w:val="24"/>
                <w:szCs w:val="24"/>
                <w:lang w:val="fr-CH"/>
              </w:rPr>
            </w:pPr>
            <w:r>
              <w:rPr>
                <w:color w:val="000000" w:themeColor="text1"/>
                <w:sz w:val="24"/>
                <w:szCs w:val="24"/>
                <w:lang w:val="fr-CH"/>
              </w:rPr>
              <w:t>Question 7</w:t>
            </w:r>
          </w:p>
        </w:tc>
        <w:tc>
          <w:tcPr>
            <w:tcW w:w="7762" w:type="dxa"/>
            <w:gridSpan w:val="2"/>
          </w:tcPr>
          <w:p w14:paraId="2330AECB" w14:textId="77777777" w:rsidR="00E70D0B" w:rsidRPr="00E70D0B" w:rsidRDefault="00E70D0B" w:rsidP="00E70D0B">
            <w:pPr>
              <w:pStyle w:val="ListParagraph"/>
              <w:numPr>
                <w:ilvl w:val="0"/>
                <w:numId w:val="1"/>
              </w:numPr>
              <w:spacing w:after="80"/>
              <w:rPr>
                <w:lang w:val="fr-CH"/>
              </w:rPr>
            </w:pPr>
            <w:r>
              <w:rPr>
                <w:lang w:val="fr-CH"/>
              </w:rPr>
              <w:t>« </w:t>
            </w:r>
            <w:r w:rsidRPr="00E70D0B">
              <w:rPr>
                <w:lang w:val="fr-CH"/>
              </w:rPr>
              <w:t>Le carbone 2 a une géométrie trigonale</w:t>
            </w:r>
            <w:r>
              <w:rPr>
                <w:lang w:val="fr-CH"/>
              </w:rPr>
              <w:t> »</w:t>
            </w:r>
          </w:p>
        </w:tc>
      </w:tr>
    </w:tbl>
    <w:p w14:paraId="324962DE" w14:textId="77777777" w:rsidR="00226752" w:rsidRDefault="00226752" w:rsidP="00226752">
      <w:pPr>
        <w:rPr>
          <w:sz w:val="32"/>
          <w:szCs w:val="32"/>
          <w:lang w:val="fr-CH"/>
        </w:rPr>
      </w:pPr>
    </w:p>
    <w:tbl>
      <w:tblPr>
        <w:tblStyle w:val="TableGrid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7762"/>
      </w:tblGrid>
      <w:tr w:rsidR="00226752" w:rsidRPr="00534C0D" w14:paraId="1A63640D" w14:textId="77777777" w:rsidTr="008E287D">
        <w:tc>
          <w:tcPr>
            <w:tcW w:w="9288" w:type="dxa"/>
            <w:gridSpan w:val="2"/>
          </w:tcPr>
          <w:p w14:paraId="4462B916" w14:textId="77777777" w:rsidR="00226752" w:rsidRPr="00F86486" w:rsidRDefault="00226752" w:rsidP="00534C0D">
            <w:pPr>
              <w:pStyle w:val="Titreessai2"/>
            </w:pPr>
            <w:bookmarkStart w:id="53" w:name="_Toc398473861"/>
            <w:r w:rsidRPr="00226752">
              <w:t>Niveau 2 Convention RS</w:t>
            </w:r>
            <w:r w:rsidR="00C25FEA">
              <w:t xml:space="preserve"> </w:t>
            </w:r>
            <w:bookmarkEnd w:id="53"/>
          </w:p>
        </w:tc>
      </w:tr>
      <w:tr w:rsidR="00226752" w14:paraId="5CF39DB0" w14:textId="77777777" w:rsidTr="008E287D">
        <w:tc>
          <w:tcPr>
            <w:tcW w:w="1526" w:type="dxa"/>
            <w:vAlign w:val="center"/>
          </w:tcPr>
          <w:p w14:paraId="7201FF24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1</w:t>
            </w:r>
          </w:p>
        </w:tc>
        <w:tc>
          <w:tcPr>
            <w:tcW w:w="7762" w:type="dxa"/>
            <w:vMerge w:val="restart"/>
          </w:tcPr>
          <w:p w14:paraId="51A5FFAA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R. 2S</w:t>
            </w:r>
          </w:p>
          <w:p w14:paraId="684DF2B3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S, 2R, 3S, 4R</w:t>
            </w:r>
          </w:p>
          <w:p w14:paraId="1164A3FB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S</w:t>
            </w:r>
          </w:p>
        </w:tc>
      </w:tr>
      <w:tr w:rsidR="00226752" w14:paraId="6EDA0583" w14:textId="77777777" w:rsidTr="008E287D">
        <w:tc>
          <w:tcPr>
            <w:tcW w:w="1526" w:type="dxa"/>
            <w:vAlign w:val="center"/>
          </w:tcPr>
          <w:p w14:paraId="08F54A0C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2</w:t>
            </w:r>
          </w:p>
        </w:tc>
        <w:tc>
          <w:tcPr>
            <w:tcW w:w="7762" w:type="dxa"/>
            <w:vMerge/>
          </w:tcPr>
          <w:p w14:paraId="4526716C" w14:textId="77777777" w:rsidR="00226752" w:rsidRPr="00D80816" w:rsidRDefault="00226752" w:rsidP="008E287D">
            <w:pPr>
              <w:rPr>
                <w:lang w:val="fr-CH"/>
              </w:rPr>
            </w:pPr>
          </w:p>
        </w:tc>
      </w:tr>
      <w:tr w:rsidR="00226752" w:rsidRPr="006B3422" w14:paraId="1E792508" w14:textId="77777777" w:rsidTr="008E287D">
        <w:tc>
          <w:tcPr>
            <w:tcW w:w="1526" w:type="dxa"/>
            <w:vAlign w:val="center"/>
          </w:tcPr>
          <w:p w14:paraId="3D126528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3 </w:t>
            </w:r>
          </w:p>
        </w:tc>
        <w:tc>
          <w:tcPr>
            <w:tcW w:w="7762" w:type="dxa"/>
            <w:vMerge/>
          </w:tcPr>
          <w:p w14:paraId="05BF7F09" w14:textId="77777777" w:rsidR="00226752" w:rsidRPr="006B3422" w:rsidRDefault="00226752" w:rsidP="008E287D">
            <w:pPr>
              <w:rPr>
                <w:sz w:val="32"/>
                <w:szCs w:val="32"/>
                <w:lang w:val="fr-CH"/>
              </w:rPr>
            </w:pPr>
          </w:p>
        </w:tc>
      </w:tr>
      <w:tr w:rsidR="00226752" w:rsidRPr="00226752" w14:paraId="12A49557" w14:textId="77777777" w:rsidTr="008E287D">
        <w:tc>
          <w:tcPr>
            <w:tcW w:w="1526" w:type="dxa"/>
            <w:vAlign w:val="center"/>
          </w:tcPr>
          <w:p w14:paraId="288E768E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4 </w:t>
            </w:r>
          </w:p>
        </w:tc>
        <w:tc>
          <w:tcPr>
            <w:tcW w:w="7762" w:type="dxa"/>
          </w:tcPr>
          <w:p w14:paraId="7C66E678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R, 2R, 3S, 4R</w:t>
            </w:r>
          </w:p>
        </w:tc>
      </w:tr>
      <w:tr w:rsidR="00226752" w14:paraId="4C5DF5B3" w14:textId="77777777" w:rsidTr="008E287D">
        <w:tc>
          <w:tcPr>
            <w:tcW w:w="1526" w:type="dxa"/>
            <w:vAlign w:val="center"/>
          </w:tcPr>
          <w:p w14:paraId="4F01D4F0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5 </w:t>
            </w:r>
          </w:p>
        </w:tc>
        <w:tc>
          <w:tcPr>
            <w:tcW w:w="7762" w:type="dxa"/>
          </w:tcPr>
          <w:p w14:paraId="1452ED15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S, 2S, 3S</w:t>
            </w:r>
          </w:p>
        </w:tc>
      </w:tr>
      <w:tr w:rsidR="00226752" w14:paraId="27B817DD" w14:textId="77777777" w:rsidTr="008E287D">
        <w:tc>
          <w:tcPr>
            <w:tcW w:w="1526" w:type="dxa"/>
            <w:vAlign w:val="center"/>
          </w:tcPr>
          <w:p w14:paraId="4BA7C146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6 </w:t>
            </w:r>
          </w:p>
        </w:tc>
        <w:tc>
          <w:tcPr>
            <w:tcW w:w="7762" w:type="dxa"/>
          </w:tcPr>
          <w:p w14:paraId="7DAE6DD2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S, 2S</w:t>
            </w:r>
          </w:p>
        </w:tc>
      </w:tr>
      <w:tr w:rsidR="00226752" w14:paraId="55A0A44C" w14:textId="77777777" w:rsidTr="008E287D">
        <w:tc>
          <w:tcPr>
            <w:tcW w:w="1526" w:type="dxa"/>
            <w:vAlign w:val="center"/>
          </w:tcPr>
          <w:p w14:paraId="5C783573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t>Question 7 </w:t>
            </w:r>
          </w:p>
        </w:tc>
        <w:tc>
          <w:tcPr>
            <w:tcW w:w="7762" w:type="dxa"/>
          </w:tcPr>
          <w:p w14:paraId="0AA77783" w14:textId="77777777" w:rsidR="00226752" w:rsidRPr="005A10E7" w:rsidRDefault="00226752" w:rsidP="008E287D">
            <w:pPr>
              <w:rPr>
                <w:sz w:val="24"/>
                <w:szCs w:val="24"/>
                <w:lang w:val="fr-CH"/>
              </w:rPr>
            </w:pPr>
            <w:r w:rsidRPr="005A10E7">
              <w:rPr>
                <w:sz w:val="24"/>
                <w:szCs w:val="24"/>
                <w:lang w:val="fr-CH"/>
              </w:rPr>
              <w:t>R</w:t>
            </w:r>
          </w:p>
        </w:tc>
      </w:tr>
      <w:tr w:rsidR="00226752" w14:paraId="775CEAAD" w14:textId="77777777" w:rsidTr="008E287D">
        <w:tc>
          <w:tcPr>
            <w:tcW w:w="1526" w:type="dxa"/>
            <w:vAlign w:val="center"/>
          </w:tcPr>
          <w:p w14:paraId="0ECBCAEF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 w:rsidRPr="00D76FB7">
              <w:rPr>
                <w:sz w:val="24"/>
                <w:szCs w:val="24"/>
                <w:lang w:val="fr-CH"/>
              </w:rPr>
              <w:lastRenderedPageBreak/>
              <w:t>Question 8 </w:t>
            </w:r>
          </w:p>
        </w:tc>
        <w:tc>
          <w:tcPr>
            <w:tcW w:w="7762" w:type="dxa"/>
          </w:tcPr>
          <w:p w14:paraId="3B34E5B3" w14:textId="77777777" w:rsidR="00226752" w:rsidRPr="005A10E7" w:rsidRDefault="00226752" w:rsidP="008E287D">
            <w:pPr>
              <w:rPr>
                <w:sz w:val="24"/>
                <w:szCs w:val="24"/>
                <w:lang w:val="fr-CH"/>
              </w:rPr>
            </w:pPr>
            <w:r w:rsidRPr="005A10E7">
              <w:rPr>
                <w:sz w:val="24"/>
                <w:szCs w:val="24"/>
                <w:lang w:val="fr-CH"/>
              </w:rPr>
              <w:t>S</w:t>
            </w:r>
          </w:p>
        </w:tc>
      </w:tr>
      <w:tr w:rsidR="00226752" w14:paraId="3249737B" w14:textId="77777777" w:rsidTr="008E287D">
        <w:tc>
          <w:tcPr>
            <w:tcW w:w="1526" w:type="dxa"/>
            <w:vAlign w:val="center"/>
          </w:tcPr>
          <w:p w14:paraId="42A3E935" w14:textId="77777777" w:rsidR="00226752" w:rsidRPr="00D76FB7" w:rsidRDefault="00226752" w:rsidP="008E287D">
            <w:pPr>
              <w:rPr>
                <w:b/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9</w:t>
            </w:r>
          </w:p>
        </w:tc>
        <w:tc>
          <w:tcPr>
            <w:tcW w:w="7762" w:type="dxa"/>
          </w:tcPr>
          <w:p w14:paraId="2536618F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R, 2S</w:t>
            </w:r>
          </w:p>
        </w:tc>
      </w:tr>
      <w:tr w:rsidR="00226752" w14:paraId="31FC44B5" w14:textId="77777777" w:rsidTr="008E287D">
        <w:tc>
          <w:tcPr>
            <w:tcW w:w="1526" w:type="dxa"/>
            <w:vAlign w:val="center"/>
          </w:tcPr>
          <w:p w14:paraId="46E008EE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0</w:t>
            </w:r>
          </w:p>
        </w:tc>
        <w:tc>
          <w:tcPr>
            <w:tcW w:w="7762" w:type="dxa"/>
          </w:tcPr>
          <w:p w14:paraId="1BC364BC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R, 2S</w:t>
            </w:r>
          </w:p>
        </w:tc>
      </w:tr>
      <w:tr w:rsidR="00226752" w14:paraId="361DBC4B" w14:textId="77777777" w:rsidTr="008E287D">
        <w:tc>
          <w:tcPr>
            <w:tcW w:w="1526" w:type="dxa"/>
            <w:vAlign w:val="center"/>
          </w:tcPr>
          <w:p w14:paraId="35E4A760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1</w:t>
            </w:r>
          </w:p>
        </w:tc>
        <w:tc>
          <w:tcPr>
            <w:tcW w:w="7762" w:type="dxa"/>
          </w:tcPr>
          <w:p w14:paraId="1FF5DCA0" w14:textId="77777777" w:rsidR="00226752" w:rsidRPr="005A10E7" w:rsidRDefault="00BB0AF3" w:rsidP="008E287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R</w:t>
            </w:r>
            <w:r w:rsidR="00226752" w:rsidRPr="005A10E7">
              <w:rPr>
                <w:sz w:val="24"/>
                <w:szCs w:val="24"/>
              </w:rPr>
              <w:t>, 2R</w:t>
            </w:r>
          </w:p>
        </w:tc>
      </w:tr>
      <w:tr w:rsidR="00226752" w14:paraId="4DB4997D" w14:textId="77777777" w:rsidTr="008E287D">
        <w:tc>
          <w:tcPr>
            <w:tcW w:w="1526" w:type="dxa"/>
            <w:vAlign w:val="center"/>
          </w:tcPr>
          <w:p w14:paraId="2DCD5EBE" w14:textId="77777777" w:rsidR="00226752" w:rsidRPr="00D76FB7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2</w:t>
            </w:r>
          </w:p>
        </w:tc>
        <w:tc>
          <w:tcPr>
            <w:tcW w:w="7762" w:type="dxa"/>
          </w:tcPr>
          <w:p w14:paraId="3AB85C2A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S, 2R</w:t>
            </w:r>
          </w:p>
        </w:tc>
      </w:tr>
      <w:tr w:rsidR="00226752" w14:paraId="210DAFCD" w14:textId="77777777" w:rsidTr="008E287D">
        <w:tc>
          <w:tcPr>
            <w:tcW w:w="1526" w:type="dxa"/>
            <w:vAlign w:val="center"/>
          </w:tcPr>
          <w:p w14:paraId="24712F45" w14:textId="77777777" w:rsidR="00226752" w:rsidRDefault="00226752" w:rsidP="008E287D">
            <w:pPr>
              <w:rPr>
                <w:sz w:val="24"/>
                <w:szCs w:val="24"/>
                <w:lang w:val="fr-CH"/>
              </w:rPr>
            </w:pPr>
            <w:r>
              <w:rPr>
                <w:sz w:val="24"/>
                <w:szCs w:val="24"/>
                <w:lang w:val="fr-CH"/>
              </w:rPr>
              <w:t>Question 13</w:t>
            </w:r>
          </w:p>
        </w:tc>
        <w:tc>
          <w:tcPr>
            <w:tcW w:w="7762" w:type="dxa"/>
          </w:tcPr>
          <w:p w14:paraId="252F4242" w14:textId="77777777" w:rsidR="00226752" w:rsidRPr="005A10E7" w:rsidRDefault="00226752" w:rsidP="008E287D">
            <w:pPr>
              <w:rPr>
                <w:sz w:val="24"/>
                <w:szCs w:val="24"/>
              </w:rPr>
            </w:pPr>
            <w:r w:rsidRPr="005A10E7">
              <w:rPr>
                <w:sz w:val="24"/>
                <w:szCs w:val="24"/>
              </w:rPr>
              <w:t>1R, 2R</w:t>
            </w:r>
          </w:p>
        </w:tc>
      </w:tr>
    </w:tbl>
    <w:p w14:paraId="251E0C70" w14:textId="77777777" w:rsidR="00F86486" w:rsidRPr="00226752" w:rsidRDefault="00F86486" w:rsidP="00226752">
      <w:pPr>
        <w:rPr>
          <w:sz w:val="32"/>
          <w:szCs w:val="32"/>
          <w:lang w:val="fr-CH"/>
        </w:rPr>
      </w:pPr>
    </w:p>
    <w:sectPr w:rsidR="00F86486" w:rsidRPr="00226752">
      <w:headerReference w:type="default" r:id="rId271"/>
      <w:footerReference w:type="default" r:id="rId27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6446EC" w14:textId="77777777" w:rsidR="00117B32" w:rsidRDefault="00117B32" w:rsidP="003F0FBE">
      <w:pPr>
        <w:spacing w:after="0" w:line="240" w:lineRule="auto"/>
      </w:pPr>
      <w:r>
        <w:separator/>
      </w:r>
    </w:p>
  </w:endnote>
  <w:endnote w:type="continuationSeparator" w:id="0">
    <w:p w14:paraId="28936899" w14:textId="77777777" w:rsidR="00117B32" w:rsidRDefault="00117B32" w:rsidP="003F0F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59192547"/>
      <w:docPartObj>
        <w:docPartGallery w:val="Page Numbers (Bottom of Page)"/>
        <w:docPartUnique/>
      </w:docPartObj>
    </w:sdtPr>
    <w:sdtEndPr/>
    <w:sdtContent>
      <w:p w14:paraId="11D9CE3A" w14:textId="77777777" w:rsidR="00113509" w:rsidRDefault="00113509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4224" w:rsidRPr="006E4224">
          <w:rPr>
            <w:noProof/>
            <w:lang w:val="fr-FR"/>
          </w:rPr>
          <w:t>25</w:t>
        </w:r>
        <w:r>
          <w:fldChar w:fldCharType="end"/>
        </w:r>
      </w:p>
    </w:sdtContent>
  </w:sdt>
  <w:p w14:paraId="6BC94E8D" w14:textId="77777777" w:rsidR="00113509" w:rsidRDefault="0011350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A9B753" w14:textId="77777777" w:rsidR="00117B32" w:rsidRDefault="00117B32" w:rsidP="003F0FBE">
      <w:pPr>
        <w:spacing w:after="0" w:line="240" w:lineRule="auto"/>
      </w:pPr>
      <w:r>
        <w:separator/>
      </w:r>
    </w:p>
  </w:footnote>
  <w:footnote w:type="continuationSeparator" w:id="0">
    <w:p w14:paraId="662A3D42" w14:textId="77777777" w:rsidR="00117B32" w:rsidRDefault="00117B32" w:rsidP="003F0F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477CCA" w14:textId="77777777" w:rsidR="00113509" w:rsidRDefault="00113509">
    <w:pPr>
      <w:pStyle w:val="Header"/>
      <w:rPr>
        <w:lang w:val="fr-CH"/>
      </w:rPr>
    </w:pPr>
    <w:r>
      <w:rPr>
        <w:lang w:val="fr-CH"/>
      </w:rPr>
      <w:t>Corrigé cours Chimie Organique SV</w:t>
    </w:r>
  </w:p>
  <w:p w14:paraId="768B3E1A" w14:textId="77777777" w:rsidR="00113509" w:rsidRPr="00DA3512" w:rsidRDefault="00113509">
    <w:pPr>
      <w:pStyle w:val="Header"/>
      <w:rPr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C2E42"/>
    <w:multiLevelType w:val="hybridMultilevel"/>
    <w:tmpl w:val="BA4A57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6F0396"/>
    <w:multiLevelType w:val="hybridMultilevel"/>
    <w:tmpl w:val="C80033AE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0E7321"/>
    <w:multiLevelType w:val="hybridMultilevel"/>
    <w:tmpl w:val="9F6455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F563E8"/>
    <w:multiLevelType w:val="hybridMultilevel"/>
    <w:tmpl w:val="F9829D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BD14923"/>
    <w:multiLevelType w:val="hybridMultilevel"/>
    <w:tmpl w:val="EA02FC4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AB7695"/>
    <w:multiLevelType w:val="hybridMultilevel"/>
    <w:tmpl w:val="996E7F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E4B7782"/>
    <w:multiLevelType w:val="hybridMultilevel"/>
    <w:tmpl w:val="32069D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657152"/>
    <w:multiLevelType w:val="hybridMultilevel"/>
    <w:tmpl w:val="5C14C0C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1"/>
  </w:num>
  <w:num w:numId="6">
    <w:abstractNumId w:val="6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76FB7"/>
    <w:rsid w:val="00087BE7"/>
    <w:rsid w:val="000A4672"/>
    <w:rsid w:val="000F05C7"/>
    <w:rsid w:val="000F40F1"/>
    <w:rsid w:val="00106072"/>
    <w:rsid w:val="00113509"/>
    <w:rsid w:val="00117B32"/>
    <w:rsid w:val="00140B38"/>
    <w:rsid w:val="00155412"/>
    <w:rsid w:val="001621D2"/>
    <w:rsid w:val="001848F2"/>
    <w:rsid w:val="001C6E89"/>
    <w:rsid w:val="00226752"/>
    <w:rsid w:val="00250AB2"/>
    <w:rsid w:val="002A39E4"/>
    <w:rsid w:val="00397E8A"/>
    <w:rsid w:val="003A3ABE"/>
    <w:rsid w:val="003F0FBE"/>
    <w:rsid w:val="003F516F"/>
    <w:rsid w:val="004153C8"/>
    <w:rsid w:val="004233A2"/>
    <w:rsid w:val="00466026"/>
    <w:rsid w:val="00490D07"/>
    <w:rsid w:val="00491A10"/>
    <w:rsid w:val="004A1F23"/>
    <w:rsid w:val="004A25AA"/>
    <w:rsid w:val="004A7236"/>
    <w:rsid w:val="00534C0D"/>
    <w:rsid w:val="00570738"/>
    <w:rsid w:val="005B5DE9"/>
    <w:rsid w:val="005E6344"/>
    <w:rsid w:val="00602927"/>
    <w:rsid w:val="00603F81"/>
    <w:rsid w:val="0062799C"/>
    <w:rsid w:val="006902DA"/>
    <w:rsid w:val="006B3422"/>
    <w:rsid w:val="006E4224"/>
    <w:rsid w:val="00710605"/>
    <w:rsid w:val="00737F01"/>
    <w:rsid w:val="007C06F2"/>
    <w:rsid w:val="007C5A83"/>
    <w:rsid w:val="007D11CD"/>
    <w:rsid w:val="00806BF8"/>
    <w:rsid w:val="0085408B"/>
    <w:rsid w:val="008E287D"/>
    <w:rsid w:val="00A2589C"/>
    <w:rsid w:val="00A836DB"/>
    <w:rsid w:val="00AA48E0"/>
    <w:rsid w:val="00AB624D"/>
    <w:rsid w:val="00AD17DF"/>
    <w:rsid w:val="00BB0AF3"/>
    <w:rsid w:val="00BC7C85"/>
    <w:rsid w:val="00C155FC"/>
    <w:rsid w:val="00C25FEA"/>
    <w:rsid w:val="00C54015"/>
    <w:rsid w:val="00C62C37"/>
    <w:rsid w:val="00CC3E4B"/>
    <w:rsid w:val="00CD076C"/>
    <w:rsid w:val="00D005D8"/>
    <w:rsid w:val="00D32F01"/>
    <w:rsid w:val="00D76FB7"/>
    <w:rsid w:val="00DA3512"/>
    <w:rsid w:val="00DB3E00"/>
    <w:rsid w:val="00E24BFD"/>
    <w:rsid w:val="00E311B4"/>
    <w:rsid w:val="00E70D0B"/>
    <w:rsid w:val="00F86486"/>
    <w:rsid w:val="00F95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5B27869"/>
  <w15:docId w15:val="{4BD2C6B5-3FBB-B945-9536-B1A5E5876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97E8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91A1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806BF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6F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F0F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0FBE"/>
  </w:style>
  <w:style w:type="paragraph" w:styleId="Footer">
    <w:name w:val="footer"/>
    <w:basedOn w:val="Normal"/>
    <w:link w:val="FooterChar"/>
    <w:uiPriority w:val="99"/>
    <w:unhideWhenUsed/>
    <w:rsid w:val="003F0FB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0FBE"/>
  </w:style>
  <w:style w:type="character" w:customStyle="1" w:styleId="Heading1Char">
    <w:name w:val="Heading 1 Char"/>
    <w:basedOn w:val="DefaultParagraphFont"/>
    <w:link w:val="Heading1"/>
    <w:uiPriority w:val="9"/>
    <w:rsid w:val="00397E8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unhideWhenUsed/>
    <w:qFormat/>
    <w:rsid w:val="00397E8A"/>
    <w:pPr>
      <w:outlineLvl w:val="9"/>
    </w:pPr>
    <w:rPr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7E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E8A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uiPriority w:val="39"/>
    <w:unhideWhenUsed/>
    <w:rsid w:val="00806BF8"/>
    <w:pPr>
      <w:spacing w:after="100"/>
    </w:pPr>
    <w:rPr>
      <w:b/>
      <w:color w:val="000000" w:themeColor="text1"/>
      <w:sz w:val="28"/>
    </w:rPr>
  </w:style>
  <w:style w:type="character" w:styleId="Hyperlink">
    <w:name w:val="Hyperlink"/>
    <w:basedOn w:val="DefaultParagraphFont"/>
    <w:uiPriority w:val="99"/>
    <w:unhideWhenUsed/>
    <w:rsid w:val="00491A10"/>
    <w:rPr>
      <w:color w:val="0000FF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91A1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806BF8"/>
    <w:pPr>
      <w:spacing w:after="100"/>
      <w:ind w:left="220"/>
    </w:pPr>
    <w:rPr>
      <w:sz w:val="26"/>
    </w:rPr>
  </w:style>
  <w:style w:type="paragraph" w:customStyle="1" w:styleId="Titreessai">
    <w:name w:val="Titre essai"/>
    <w:basedOn w:val="Normal"/>
    <w:link w:val="TitreessaiCar"/>
    <w:rsid w:val="00806BF8"/>
    <w:rPr>
      <w:b/>
      <w:sz w:val="32"/>
      <w:szCs w:val="32"/>
      <w:lang w:val="fr-CH"/>
    </w:rPr>
  </w:style>
  <w:style w:type="paragraph" w:customStyle="1" w:styleId="Titreessai1">
    <w:name w:val="Titre essai 1"/>
    <w:basedOn w:val="Normal"/>
    <w:link w:val="Titreessai1Car"/>
    <w:qFormat/>
    <w:rsid w:val="00806BF8"/>
    <w:rPr>
      <w:b/>
      <w:sz w:val="32"/>
      <w:szCs w:val="32"/>
      <w:lang w:val="fr-CH"/>
    </w:rPr>
  </w:style>
  <w:style w:type="character" w:customStyle="1" w:styleId="TitreessaiCar">
    <w:name w:val="Titre essai Car"/>
    <w:basedOn w:val="DefaultParagraphFont"/>
    <w:link w:val="Titreessai"/>
    <w:rsid w:val="00806BF8"/>
    <w:rPr>
      <w:b/>
      <w:sz w:val="32"/>
      <w:szCs w:val="32"/>
      <w:lang w:val="fr-CH"/>
    </w:rPr>
  </w:style>
  <w:style w:type="paragraph" w:customStyle="1" w:styleId="Titreessai2">
    <w:name w:val="Titre essai 2"/>
    <w:basedOn w:val="Normal"/>
    <w:link w:val="Titreessai2Car"/>
    <w:qFormat/>
    <w:rsid w:val="00806BF8"/>
    <w:pPr>
      <w:spacing w:after="80" w:line="240" w:lineRule="auto"/>
    </w:pPr>
    <w:rPr>
      <w:sz w:val="28"/>
      <w:szCs w:val="28"/>
      <w:lang w:val="fr-CH"/>
    </w:rPr>
  </w:style>
  <w:style w:type="character" w:customStyle="1" w:styleId="Titreessai1Car">
    <w:name w:val="Titre essai 1 Car"/>
    <w:basedOn w:val="DefaultParagraphFont"/>
    <w:link w:val="Titreessai1"/>
    <w:rsid w:val="00806BF8"/>
    <w:rPr>
      <w:b/>
      <w:sz w:val="32"/>
      <w:szCs w:val="32"/>
      <w:lang w:val="fr-CH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06BF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essai2Car">
    <w:name w:val="Titre essai 2 Car"/>
    <w:basedOn w:val="DefaultParagraphFont"/>
    <w:link w:val="Titreessai2"/>
    <w:rsid w:val="00806BF8"/>
    <w:rPr>
      <w:sz w:val="28"/>
      <w:szCs w:val="28"/>
      <w:lang w:val="fr-CH"/>
    </w:rPr>
  </w:style>
  <w:style w:type="character" w:customStyle="1" w:styleId="highlight">
    <w:name w:val="highlight"/>
    <w:basedOn w:val="DefaultParagraphFont"/>
    <w:rsid w:val="00CD076C"/>
  </w:style>
  <w:style w:type="paragraph" w:styleId="ListParagraph">
    <w:name w:val="List Paragraph"/>
    <w:basedOn w:val="Normal"/>
    <w:uiPriority w:val="34"/>
    <w:qFormat/>
    <w:rsid w:val="00D32F01"/>
    <w:pPr>
      <w:ind w:left="720"/>
      <w:contextualSpacing/>
    </w:pPr>
  </w:style>
  <w:style w:type="paragraph" w:styleId="TOC3">
    <w:name w:val="toc 3"/>
    <w:basedOn w:val="Normal"/>
    <w:next w:val="Normal"/>
    <w:autoRedefine/>
    <w:uiPriority w:val="39"/>
    <w:unhideWhenUsed/>
    <w:rsid w:val="006E4224"/>
    <w:pPr>
      <w:ind w:left="440"/>
    </w:pPr>
  </w:style>
  <w:style w:type="paragraph" w:styleId="TOC4">
    <w:name w:val="toc 4"/>
    <w:basedOn w:val="Normal"/>
    <w:next w:val="Normal"/>
    <w:autoRedefine/>
    <w:uiPriority w:val="39"/>
    <w:unhideWhenUsed/>
    <w:rsid w:val="006E4224"/>
    <w:pPr>
      <w:ind w:left="660"/>
    </w:pPr>
  </w:style>
  <w:style w:type="paragraph" w:styleId="TOC5">
    <w:name w:val="toc 5"/>
    <w:basedOn w:val="Normal"/>
    <w:next w:val="Normal"/>
    <w:autoRedefine/>
    <w:uiPriority w:val="39"/>
    <w:unhideWhenUsed/>
    <w:rsid w:val="006E4224"/>
    <w:pPr>
      <w:ind w:left="880"/>
    </w:pPr>
  </w:style>
  <w:style w:type="paragraph" w:styleId="TOC6">
    <w:name w:val="toc 6"/>
    <w:basedOn w:val="Normal"/>
    <w:next w:val="Normal"/>
    <w:autoRedefine/>
    <w:uiPriority w:val="39"/>
    <w:unhideWhenUsed/>
    <w:rsid w:val="006E4224"/>
    <w:pPr>
      <w:ind w:left="1100"/>
    </w:pPr>
  </w:style>
  <w:style w:type="paragraph" w:styleId="TOC7">
    <w:name w:val="toc 7"/>
    <w:basedOn w:val="Normal"/>
    <w:next w:val="Normal"/>
    <w:autoRedefine/>
    <w:uiPriority w:val="39"/>
    <w:unhideWhenUsed/>
    <w:rsid w:val="006E4224"/>
    <w:pPr>
      <w:ind w:left="1320"/>
    </w:pPr>
  </w:style>
  <w:style w:type="paragraph" w:styleId="TOC8">
    <w:name w:val="toc 8"/>
    <w:basedOn w:val="Normal"/>
    <w:next w:val="Normal"/>
    <w:autoRedefine/>
    <w:uiPriority w:val="39"/>
    <w:unhideWhenUsed/>
    <w:rsid w:val="006E4224"/>
    <w:pPr>
      <w:ind w:left="1540"/>
    </w:pPr>
  </w:style>
  <w:style w:type="paragraph" w:styleId="TOC9">
    <w:name w:val="toc 9"/>
    <w:basedOn w:val="Normal"/>
    <w:next w:val="Normal"/>
    <w:autoRedefine/>
    <w:uiPriority w:val="39"/>
    <w:unhideWhenUsed/>
    <w:rsid w:val="006E4224"/>
    <w:pPr>
      <w:ind w:left="17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emf"/><Relationship Id="rId226" Type="http://schemas.openxmlformats.org/officeDocument/2006/relationships/oleObject" Target="embeddings/oleObject107.bin"/><Relationship Id="rId268" Type="http://schemas.openxmlformats.org/officeDocument/2006/relationships/oleObject" Target="embeddings/oleObject128.bin"/><Relationship Id="rId32" Type="http://schemas.openxmlformats.org/officeDocument/2006/relationships/image" Target="media/image13.emf"/><Relationship Id="rId74" Type="http://schemas.openxmlformats.org/officeDocument/2006/relationships/image" Target="media/image34.emf"/><Relationship Id="rId128" Type="http://schemas.openxmlformats.org/officeDocument/2006/relationships/image" Target="media/image6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181" Type="http://schemas.openxmlformats.org/officeDocument/2006/relationships/image" Target="media/image89.e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8.e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e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emf"/><Relationship Id="rId118" Type="http://schemas.openxmlformats.org/officeDocument/2006/relationships/image" Target="media/image56.e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3.e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emf"/><Relationship Id="rId12" Type="http://schemas.openxmlformats.org/officeDocument/2006/relationships/image" Target="media/image3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e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6.bin"/><Relationship Id="rId217" Type="http://schemas.openxmlformats.org/officeDocument/2006/relationships/image" Target="media/image107.e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e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44" Type="http://schemas.openxmlformats.org/officeDocument/2006/relationships/image" Target="media/image19.e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emf"/><Relationship Id="rId130" Type="http://schemas.openxmlformats.org/officeDocument/2006/relationships/image" Target="media/image62.e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emf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e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4.bin"/><Relationship Id="rId34" Type="http://schemas.openxmlformats.org/officeDocument/2006/relationships/image" Target="media/image14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e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emf"/><Relationship Id="rId183" Type="http://schemas.openxmlformats.org/officeDocument/2006/relationships/image" Target="media/image90.emf"/><Relationship Id="rId218" Type="http://schemas.openxmlformats.org/officeDocument/2006/relationships/image" Target="media/image108.emf"/><Relationship Id="rId239" Type="http://schemas.openxmlformats.org/officeDocument/2006/relationships/image" Target="media/image119.emf"/><Relationship Id="rId250" Type="http://schemas.openxmlformats.org/officeDocument/2006/relationships/oleObject" Target="embeddings/oleObject119.bin"/><Relationship Id="rId271" Type="http://schemas.openxmlformats.org/officeDocument/2006/relationships/header" Target="header1.xml"/><Relationship Id="rId24" Type="http://schemas.openxmlformats.org/officeDocument/2006/relationships/image" Target="media/image9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e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4.e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emf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8" Type="http://schemas.openxmlformats.org/officeDocument/2006/relationships/image" Target="media/image1.emf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emf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272" Type="http://schemas.openxmlformats.org/officeDocument/2006/relationships/footer" Target="footer1.xml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220" Type="http://schemas.openxmlformats.org/officeDocument/2006/relationships/image" Target="media/image109.emf"/><Relationship Id="rId241" Type="http://schemas.openxmlformats.org/officeDocument/2006/relationships/image" Target="media/image120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78" Type="http://schemas.openxmlformats.org/officeDocument/2006/relationships/image" Target="media/image36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tif"/><Relationship Id="rId185" Type="http://schemas.openxmlformats.org/officeDocument/2006/relationships/image" Target="media/image91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emf"/><Relationship Id="rId231" Type="http://schemas.openxmlformats.org/officeDocument/2006/relationships/image" Target="media/image115.emf"/><Relationship Id="rId252" Type="http://schemas.openxmlformats.org/officeDocument/2006/relationships/oleObject" Target="embeddings/oleObject120.bin"/><Relationship Id="rId27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emf"/><Relationship Id="rId175" Type="http://schemas.openxmlformats.org/officeDocument/2006/relationships/image" Target="media/image86.e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e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e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emf"/><Relationship Id="rId90" Type="http://schemas.openxmlformats.org/officeDocument/2006/relationships/image" Target="media/image42.emf"/><Relationship Id="rId165" Type="http://schemas.openxmlformats.org/officeDocument/2006/relationships/image" Target="media/image80.e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e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emf"/><Relationship Id="rId274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emf"/><Relationship Id="rId80" Type="http://schemas.openxmlformats.org/officeDocument/2006/relationships/image" Target="media/image37.e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emf"/><Relationship Id="rId201" Type="http://schemas.openxmlformats.org/officeDocument/2006/relationships/image" Target="media/image99.emf"/><Relationship Id="rId222" Type="http://schemas.openxmlformats.org/officeDocument/2006/relationships/image" Target="media/image110.emf"/><Relationship Id="rId243" Type="http://schemas.openxmlformats.org/officeDocument/2006/relationships/image" Target="media/image121.emf"/><Relationship Id="rId264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emf"/><Relationship Id="rId70" Type="http://schemas.openxmlformats.org/officeDocument/2006/relationships/image" Target="media/image32.e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e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e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60" Type="http://schemas.openxmlformats.org/officeDocument/2006/relationships/image" Target="media/image27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emf"/><Relationship Id="rId177" Type="http://schemas.openxmlformats.org/officeDocument/2006/relationships/image" Target="media/image87.e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e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emf"/><Relationship Id="rId50" Type="http://schemas.openxmlformats.org/officeDocument/2006/relationships/image" Target="media/image22.emf"/><Relationship Id="rId104" Type="http://schemas.openxmlformats.org/officeDocument/2006/relationships/image" Target="media/image49.e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emf"/><Relationship Id="rId167" Type="http://schemas.openxmlformats.org/officeDocument/2006/relationships/image" Target="media/image81.emf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13" Type="http://schemas.openxmlformats.org/officeDocument/2006/relationships/image" Target="media/image105.e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emf"/><Relationship Id="rId40" Type="http://schemas.openxmlformats.org/officeDocument/2006/relationships/image" Target="media/image17.e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emf"/><Relationship Id="rId266" Type="http://schemas.openxmlformats.org/officeDocument/2006/relationships/oleObject" Target="embeddings/oleObject127.bin"/><Relationship Id="rId30" Type="http://schemas.openxmlformats.org/officeDocument/2006/relationships/image" Target="media/image12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e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7.emf"/><Relationship Id="rId256" Type="http://schemas.openxmlformats.org/officeDocument/2006/relationships/oleObject" Target="embeddings/oleObject122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e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2.e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emf"/><Relationship Id="rId106" Type="http://schemas.openxmlformats.org/officeDocument/2006/relationships/image" Target="media/image50.e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emf"/><Relationship Id="rId148" Type="http://schemas.openxmlformats.org/officeDocument/2006/relationships/image" Target="media/image71.emf"/><Relationship Id="rId169" Type="http://schemas.openxmlformats.org/officeDocument/2006/relationships/image" Target="media/image82.e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e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emf"/><Relationship Id="rId42" Type="http://schemas.openxmlformats.org/officeDocument/2006/relationships/image" Target="media/image18.emf"/><Relationship Id="rId84" Type="http://schemas.openxmlformats.org/officeDocument/2006/relationships/image" Target="media/image39.emf"/><Relationship Id="rId138" Type="http://schemas.openxmlformats.org/officeDocument/2006/relationships/image" Target="media/image66.emf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47" Type="http://schemas.openxmlformats.org/officeDocument/2006/relationships/image" Target="media/image123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455E3F-2B0B-1847-BB02-94C0F0541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5</Pages>
  <Words>3595</Words>
  <Characters>20494</Characters>
  <Application>Microsoft Office Word</Application>
  <DocSecurity>0</DocSecurity>
  <Lines>170</Lines>
  <Paragraphs>4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mon</dc:creator>
  <cp:lastModifiedBy>Luc Patiny</cp:lastModifiedBy>
  <cp:revision>4</cp:revision>
  <cp:lastPrinted>2014-09-14T14:02:00Z</cp:lastPrinted>
  <dcterms:created xsi:type="dcterms:W3CDTF">2015-12-01T16:37:00Z</dcterms:created>
  <dcterms:modified xsi:type="dcterms:W3CDTF">2018-06-25T06:57:00Z</dcterms:modified>
</cp:coreProperties>
</file>